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6" r:id="rId7"/>
    <p:sldId id="262" r:id="rId8"/>
    <p:sldId id="267" r:id="rId9"/>
    <p:sldId id="286" r:id="rId10"/>
    <p:sldId id="287" r:id="rId11"/>
    <p:sldId id="288" r:id="rId12"/>
    <p:sldId id="263" r:id="rId13"/>
    <p:sldId id="265" r:id="rId14"/>
    <p:sldId id="269" r:id="rId15"/>
    <p:sldId id="270" r:id="rId16"/>
    <p:sldId id="271" r:id="rId17"/>
    <p:sldId id="296" r:id="rId18"/>
    <p:sldId id="289" r:id="rId19"/>
    <p:sldId id="290" r:id="rId20"/>
    <p:sldId id="264" r:id="rId21"/>
    <p:sldId id="268" r:id="rId22"/>
    <p:sldId id="273" r:id="rId23"/>
    <p:sldId id="274" r:id="rId24"/>
    <p:sldId id="278" r:id="rId25"/>
    <p:sldId id="279" r:id="rId26"/>
    <p:sldId id="291" r:id="rId27"/>
    <p:sldId id="292" r:id="rId28"/>
    <p:sldId id="293" r:id="rId29"/>
    <p:sldId id="275" r:id="rId30"/>
    <p:sldId id="277" r:id="rId31"/>
    <p:sldId id="281" r:id="rId32"/>
    <p:sldId id="282" r:id="rId33"/>
    <p:sldId id="283" r:id="rId34"/>
    <p:sldId id="294" r:id="rId35"/>
    <p:sldId id="285" r:id="rId36"/>
    <p:sldId id="295" r:id="rId37"/>
    <p:sldId id="284" r:id="rId38"/>
  </p:sldIdLst>
  <p:sldSz cx="9144000" cy="6858000" type="screen4x3"/>
  <p:notesSz cx="6858000" cy="9144000"/>
  <p:defaultTextStyle>
    <a:defPPr>
      <a:defRPr lang="uk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682" autoAdjust="0"/>
  </p:normalViewPr>
  <p:slideViewPr>
    <p:cSldViewPr>
      <p:cViewPr varScale="1">
        <p:scale>
          <a:sx n="69" d="100"/>
          <a:sy n="69" d="100"/>
        </p:scale>
        <p:origin x="141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66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11" Type="http://schemas.openxmlformats.org/officeDocument/2006/relationships/image" Target="../media/image91.wmf"/><Relationship Id="rId5" Type="http://schemas.openxmlformats.org/officeDocument/2006/relationships/image" Target="../media/image97.w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11" Type="http://schemas.openxmlformats.org/officeDocument/2006/relationships/image" Target="../media/image114.wmf"/><Relationship Id="rId5" Type="http://schemas.openxmlformats.org/officeDocument/2006/relationships/image" Target="../media/image108.wmf"/><Relationship Id="rId10" Type="http://schemas.openxmlformats.org/officeDocument/2006/relationships/image" Target="../media/image113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Заголовок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2" name="Подзаголовок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AE20C8-BD6D-4930-952E-BB69228022E2}" type="datetimeFigureOut">
              <a:rPr lang="uk-UA" smtClean="0"/>
              <a:t>03.11.2019</a:t>
            </a:fld>
            <a:endParaRPr lang="uk-UA"/>
          </a:p>
        </p:txBody>
      </p:sp>
      <p:sp>
        <p:nvSpPr>
          <p:cNvPr id="20" name="Нижний колонтитул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684A6-4215-488B-B602-BE433CEDEEA4}" type="slidenum">
              <a:rPr lang="uk-UA" smtClean="0"/>
              <a:t>‹#›</a:t>
            </a:fld>
            <a:endParaRPr lang="uk-UA"/>
          </a:p>
        </p:txBody>
      </p:sp>
      <p:sp>
        <p:nvSpPr>
          <p:cNvPr id="8" name="Овал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Овал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AE20C8-BD6D-4930-952E-BB69228022E2}" type="datetimeFigureOut">
              <a:rPr lang="uk-UA" smtClean="0"/>
              <a:t>03.11.2019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684A6-4215-488B-B602-BE433CEDEEA4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AE20C8-BD6D-4930-952E-BB69228022E2}" type="datetimeFigureOut">
              <a:rPr lang="uk-UA" smtClean="0"/>
              <a:t>03.11.2019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684A6-4215-488B-B602-BE433CEDEEA4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AE20C8-BD6D-4930-952E-BB69228022E2}" type="datetimeFigureOut">
              <a:rPr lang="uk-UA" smtClean="0"/>
              <a:t>03.11.2019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684A6-4215-488B-B602-BE433CEDEEA4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AE20C8-BD6D-4930-952E-BB69228022E2}" type="datetimeFigureOut">
              <a:rPr lang="uk-UA" smtClean="0"/>
              <a:t>03.11.2019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684A6-4215-488B-B602-BE433CEDEEA4}" type="slidenum">
              <a:rPr lang="uk-UA" smtClean="0"/>
              <a:t>‹#›</a:t>
            </a:fld>
            <a:endParaRPr lang="uk-UA"/>
          </a:p>
        </p:txBody>
      </p:sp>
      <p:sp>
        <p:nvSpPr>
          <p:cNvPr id="10" name="Прямоугольник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Овал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Овал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AE20C8-BD6D-4930-952E-BB69228022E2}" type="datetimeFigureOut">
              <a:rPr lang="uk-UA" smtClean="0"/>
              <a:t>03.11.2019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684A6-4215-488B-B602-BE433CEDEEA4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AE20C8-BD6D-4930-952E-BB69228022E2}" type="datetimeFigureOut">
              <a:rPr lang="uk-UA" smtClean="0"/>
              <a:t>03.11.2019</a:t>
            </a:fld>
            <a:endParaRPr lang="uk-UA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684A6-4215-488B-B602-BE433CEDEEA4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AE20C8-BD6D-4930-952E-BB69228022E2}" type="datetimeFigureOut">
              <a:rPr lang="uk-UA" smtClean="0"/>
              <a:t>03.11.2019</a:t>
            </a:fld>
            <a:endParaRPr lang="uk-UA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684A6-4215-488B-B602-BE433CEDEEA4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AE20C8-BD6D-4930-952E-BB69228022E2}" type="datetimeFigureOut">
              <a:rPr lang="uk-UA" smtClean="0"/>
              <a:t>03.11.2019</a:t>
            </a:fld>
            <a:endParaRPr lang="uk-UA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684A6-4215-488B-B602-BE433CEDEEA4}" type="slidenum">
              <a:rPr lang="uk-UA" smtClean="0"/>
              <a:t>‹#›</a:t>
            </a:fld>
            <a:endParaRPr lang="uk-UA"/>
          </a:p>
        </p:txBody>
      </p:sp>
      <p:sp>
        <p:nvSpPr>
          <p:cNvPr id="6" name="Прямоугольник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AE20C8-BD6D-4930-952E-BB69228022E2}" type="datetimeFigureOut">
              <a:rPr lang="uk-UA" smtClean="0"/>
              <a:t>03.11.2019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684A6-4215-488B-B602-BE433CEDEEA4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AE20C8-BD6D-4930-952E-BB69228022E2}" type="datetimeFigureOut">
              <a:rPr lang="uk-UA" smtClean="0"/>
              <a:t>03.11.2019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684A6-4215-488B-B602-BE433CEDEEA4}" type="slidenum">
              <a:rPr lang="uk-UA" smtClean="0"/>
              <a:t>‹#›</a:t>
            </a:fld>
            <a:endParaRPr lang="uk-UA"/>
          </a:p>
        </p:txBody>
      </p:sp>
      <p:sp>
        <p:nvSpPr>
          <p:cNvPr id="8" name="Прямоугольник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9" name="Блок-схема: процесс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Блок-схема: процесс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ирог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Овал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Кольцо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Прямоугольник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Текст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24" name="Дата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CCAE20C8-BD6D-4930-952E-BB69228022E2}" type="datetimeFigureOut">
              <a:rPr lang="uk-UA" smtClean="0"/>
              <a:t>03.11.2019</a:t>
            </a:fld>
            <a:endParaRPr lang="uk-UA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uk-UA"/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759684A6-4215-488B-B602-BE433CEDEEA4}" type="slidenum">
              <a:rPr lang="uk-UA" smtClean="0"/>
              <a:t>‹#›</a:t>
            </a:fld>
            <a:endParaRPr lang="uk-UA"/>
          </a:p>
        </p:txBody>
      </p:sp>
      <p:sp>
        <p:nvSpPr>
          <p:cNvPr id="15" name="Прямоугольник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5.png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51.wmf"/><Relationship Id="rId3" Type="http://schemas.openxmlformats.org/officeDocument/2006/relationships/image" Target="../media/image52.png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9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6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5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70.png"/><Relationship Id="rId4" Type="http://schemas.openxmlformats.org/officeDocument/2006/relationships/image" Target="../media/image6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71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6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82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84.wmf"/><Relationship Id="rId9" Type="http://schemas.openxmlformats.org/officeDocument/2006/relationships/image" Target="../media/image8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8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model.exponenta.ru/bt/bt_1_126.htm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2.png"/><Relationship Id="rId5" Type="http://schemas.openxmlformats.org/officeDocument/2006/relationships/image" Target="../media/image91.wmf"/><Relationship Id="rId4" Type="http://schemas.openxmlformats.org/officeDocument/2006/relationships/oleObject" Target="../embeddings/oleObject7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100.wmf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89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9.wmf"/><Relationship Id="rId20" Type="http://schemas.openxmlformats.org/officeDocument/2006/relationships/image" Target="../media/image101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91.wmf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0.bin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98.wmf"/><Relationship Id="rId22" Type="http://schemas.openxmlformats.org/officeDocument/2006/relationships/image" Target="../media/image102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111.w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114.w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09.wmf"/><Relationship Id="rId22" Type="http://schemas.openxmlformats.org/officeDocument/2006/relationships/image" Target="../media/image11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285852" y="2214554"/>
            <a:ext cx="7406640" cy="1472184"/>
          </a:xfrm>
        </p:spPr>
        <p:txBody>
          <a:bodyPr>
            <a:noAutofit/>
          </a:bodyPr>
          <a:lstStyle/>
          <a:p>
            <a:pPr algn="ctr"/>
            <a:r>
              <a:rPr lang="uk-UA" sz="4800" b="1" dirty="0" smtClean="0"/>
              <a:t>Тема </a:t>
            </a:r>
            <a:r>
              <a:rPr lang="en-US" sz="4800" b="1" smtClean="0"/>
              <a:t>2</a:t>
            </a:r>
            <a:r>
              <a:rPr lang="uk-UA" sz="4800" b="1" dirty="0" smtClean="0"/>
              <a:t/>
            </a:r>
            <a:br>
              <a:rPr lang="uk-UA" sz="4800" b="1" dirty="0" smtClean="0"/>
            </a:br>
            <a:r>
              <a:rPr lang="uk-UA" sz="4800" b="1" dirty="0" smtClean="0"/>
              <a:t>Інтерполяційні</a:t>
            </a:r>
            <a:br>
              <a:rPr lang="uk-UA" sz="4800" b="1" dirty="0" smtClean="0"/>
            </a:br>
            <a:r>
              <a:rPr lang="uk-UA" sz="4800" b="1" dirty="0" smtClean="0"/>
              <a:t> поліноми</a:t>
            </a:r>
            <a:endParaRPr lang="uk-UA" sz="4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314" y="81056"/>
            <a:ext cx="6572328" cy="6383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458637" y="4241899"/>
            <a:ext cx="2685363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800" dirty="0" err="1" smtClean="0"/>
              <a:t>Щоб</a:t>
            </a:r>
            <a:r>
              <a:rPr lang="ru-RU" sz="2800" dirty="0" smtClean="0"/>
              <a:t> </a:t>
            </a:r>
            <a:r>
              <a:rPr lang="ru-RU" sz="2800" dirty="0" err="1" smtClean="0"/>
              <a:t>поставити</a:t>
            </a:r>
            <a:r>
              <a:rPr lang="ru-RU" sz="2800" dirty="0" smtClean="0"/>
              <a:t> </a:t>
            </a:r>
            <a:r>
              <a:rPr lang="ru-RU" sz="4000" b="1" dirty="0" smtClean="0">
                <a:solidFill>
                  <a:srgbClr val="FF0000"/>
                </a:solidFill>
              </a:rPr>
              <a:t>.. </a:t>
            </a:r>
            <a:endParaRPr lang="en-US" sz="4000" b="1" dirty="0" smtClean="0">
              <a:solidFill>
                <a:srgbClr val="FF0000"/>
              </a:solidFill>
            </a:endParaRPr>
          </a:p>
          <a:p>
            <a:pPr algn="r"/>
            <a:r>
              <a:rPr lang="uk-UA" sz="2800" dirty="0"/>
              <a:t>н</a:t>
            </a:r>
            <a:r>
              <a:rPr lang="ru-RU" sz="2800" dirty="0" smtClean="0"/>
              <a:t>а </a:t>
            </a:r>
            <a:r>
              <a:rPr lang="ru-RU" sz="2800" dirty="0" err="1" smtClean="0"/>
              <a:t>клавіатурі</a:t>
            </a:r>
            <a:r>
              <a:rPr lang="ru-RU" sz="2800" dirty="0" smtClean="0"/>
              <a:t> при англ. </a:t>
            </a:r>
            <a:r>
              <a:rPr lang="ru-RU" sz="2800" dirty="0" err="1" smtClean="0"/>
              <a:t>мові</a:t>
            </a:r>
            <a:r>
              <a:rPr lang="ru-RU" sz="2800" dirty="0" smtClean="0"/>
              <a:t> </a:t>
            </a:r>
            <a:r>
              <a:rPr lang="ru-RU" sz="2800" dirty="0" err="1" smtClean="0"/>
              <a:t>натиснути</a:t>
            </a:r>
            <a:r>
              <a:rPr lang="ru-RU" sz="2800" dirty="0" smtClean="0"/>
              <a:t> </a:t>
            </a:r>
            <a:r>
              <a:rPr lang="en-US" sz="4000" b="1" dirty="0" smtClean="0">
                <a:solidFill>
                  <a:srgbClr val="FF0000"/>
                </a:solidFill>
              </a:rPr>
              <a:t>;</a:t>
            </a:r>
            <a:r>
              <a:rPr lang="ru-RU" sz="2800" dirty="0" smtClean="0"/>
              <a:t> </a:t>
            </a:r>
            <a:endParaRPr lang="uk-UA" sz="2800" dirty="0"/>
          </a:p>
        </p:txBody>
      </p:sp>
      <p:cxnSp>
        <p:nvCxnSpPr>
          <p:cNvPr id="6" name="Прямая со стрелкой 5"/>
          <p:cNvCxnSpPr/>
          <p:nvPr/>
        </p:nvCxnSpPr>
        <p:spPr>
          <a:xfrm flipH="1" flipV="1">
            <a:off x="5701741" y="2060848"/>
            <a:ext cx="432048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814036" y="2564904"/>
            <a:ext cx="292201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smtClean="0"/>
              <a:t>Панель </a:t>
            </a:r>
            <a:r>
              <a:rPr lang="en-US" sz="2800" dirty="0" smtClean="0"/>
              <a:t>Boolean</a:t>
            </a:r>
            <a:r>
              <a:rPr lang="uk-UA" sz="2800" dirty="0" smtClean="0"/>
              <a:t> </a:t>
            </a:r>
            <a:r>
              <a:rPr lang="uk-UA" sz="4000" b="1" dirty="0" smtClean="0"/>
              <a:t>=</a:t>
            </a:r>
            <a:endParaRPr lang="uk-UA" sz="2800" b="1" dirty="0"/>
          </a:p>
        </p:txBody>
      </p:sp>
    </p:spTree>
    <p:extLst>
      <p:ext uri="{BB962C8B-B14F-4D97-AF65-F5344CB8AC3E}">
        <p14:creationId xmlns:p14="http://schemas.microsoft.com/office/powerpoint/2010/main" val="1990718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2816" y="1196752"/>
            <a:ext cx="5423504" cy="4968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1115616" y="188640"/>
            <a:ext cx="77768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цінки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хибки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етоду 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астосуємо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формулу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747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" name="TextBox 1"/>
          <p:cNvSpPr txBox="1"/>
          <p:nvPr/>
        </p:nvSpPr>
        <p:spPr>
          <a:xfrm>
            <a:off x="1115617" y="141318"/>
            <a:ext cx="79208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інтерполяції значно спрощується, якщо значення </a:t>
            </a:r>
            <a:r>
              <a:rPr lang="uk-UA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є рівновіддаленими, тобто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199276"/>
              </p:ext>
            </p:extLst>
          </p:nvPr>
        </p:nvGraphicFramePr>
        <p:xfrm>
          <a:off x="1336749" y="1082281"/>
          <a:ext cx="18494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1" name="Формула" r:id="rId3" imgW="736600" imgH="228600" progId="Equation.3">
                  <p:embed/>
                </p:oleObj>
              </mc:Choice>
              <mc:Fallback>
                <p:oleObj name="Формула" r:id="rId3" imgW="7366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749" y="1082281"/>
                        <a:ext cx="18494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777431"/>
              </p:ext>
            </p:extLst>
          </p:nvPr>
        </p:nvGraphicFramePr>
        <p:xfrm>
          <a:off x="3475037" y="1059722"/>
          <a:ext cx="10969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2" name="Формула" r:id="rId5" imgW="457200" imgH="241300" progId="Equation.3">
                  <p:embed/>
                </p:oleObj>
              </mc:Choice>
              <mc:Fallback>
                <p:oleObj name="Формула" r:id="rId5" imgW="4572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7" y="1059722"/>
                        <a:ext cx="10969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5154309" y="1040253"/>
            <a:ext cx="32998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/>
              <a:t>– 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узли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терполяції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347541"/>
              </p:ext>
            </p:extLst>
          </p:nvPr>
        </p:nvGraphicFramePr>
        <p:xfrm>
          <a:off x="1374208" y="1685968"/>
          <a:ext cx="7858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3" name="Формула" r:id="rId7" imgW="355138" imgH="177569" progId="Equation.3">
                  <p:embed/>
                </p:oleObj>
              </mc:Choice>
              <mc:Fallback>
                <p:oleObj name="Формула" r:id="rId7" imgW="355138" imgH="17756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208" y="1685968"/>
                        <a:ext cx="78581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2236897" y="1618645"/>
            <a:ext cx="27506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заданий 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рок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1140056" y="2481877"/>
            <a:ext cx="49142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ведемо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аступні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значення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709592"/>
              </p:ext>
            </p:extLst>
          </p:nvPr>
        </p:nvGraphicFramePr>
        <p:xfrm>
          <a:off x="6139922" y="2264961"/>
          <a:ext cx="157162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4" name="Формула" r:id="rId9" imgW="685502" imgH="406224" progId="Equation.3">
                  <p:embed/>
                </p:oleObj>
              </mc:Choice>
              <mc:Fallback>
                <p:oleObj name="Формула" r:id="rId9" imgW="685502" imgH="40622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9922" y="2264961"/>
                        <a:ext cx="1571625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808472"/>
              </p:ext>
            </p:extLst>
          </p:nvPr>
        </p:nvGraphicFramePr>
        <p:xfrm>
          <a:off x="3762721" y="3249303"/>
          <a:ext cx="20716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5" name="Формула" r:id="rId11" imgW="825500" imgH="228600" progId="Equation.3">
                  <p:embed/>
                </p:oleObj>
              </mc:Choice>
              <mc:Fallback>
                <p:oleObj name="Формула" r:id="rId11" imgW="8255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721" y="3249303"/>
                        <a:ext cx="20716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2106829" y="3960900"/>
            <a:ext cx="576138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оді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для </a:t>
            </a:r>
            <a:r>
              <a:rPr kumimoji="0" lang="ru-RU" sz="28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го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узла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ожна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писати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978509"/>
              </p:ext>
            </p:extLst>
          </p:nvPr>
        </p:nvGraphicFramePr>
        <p:xfrm>
          <a:off x="2600715" y="4694585"/>
          <a:ext cx="477361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6" name="Формула" r:id="rId13" imgW="2108200" imgH="406400" progId="Equation.3">
                  <p:embed/>
                </p:oleObj>
              </mc:Choice>
              <mc:Fallback>
                <p:oleObj name="Формула" r:id="rId13" imgW="2108200" imgH="40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715" y="4694585"/>
                        <a:ext cx="477361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654956"/>
              </p:ext>
            </p:extLst>
          </p:nvPr>
        </p:nvGraphicFramePr>
        <p:xfrm>
          <a:off x="1374208" y="5905176"/>
          <a:ext cx="27146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7" name="Формула" r:id="rId15" imgW="1054100" imgH="241300" progId="Equation.3">
                  <p:embed/>
                </p:oleObj>
              </mc:Choice>
              <mc:Fallback>
                <p:oleObj name="Формула" r:id="rId15" imgW="10541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208" y="5905176"/>
                        <a:ext cx="271462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147269"/>
              </p:ext>
            </p:extLst>
          </p:nvPr>
        </p:nvGraphicFramePr>
        <p:xfrm>
          <a:off x="5154773" y="5833739"/>
          <a:ext cx="30861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8" name="Формула" r:id="rId17" imgW="1079032" imgH="241195" progId="Equation.3">
                  <p:embed/>
                </p:oleObj>
              </mc:Choice>
              <mc:Fallback>
                <p:oleObj name="Формула" r:id="rId17" imgW="1079032" imgH="241195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773" y="5833739"/>
                        <a:ext cx="30861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167934" y="392232"/>
            <a:ext cx="807246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гальний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гляді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терполяційного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нома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з 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івновіддаленими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узлам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429994"/>
              </p:ext>
            </p:extLst>
          </p:nvPr>
        </p:nvGraphicFramePr>
        <p:xfrm>
          <a:off x="2395184" y="1530932"/>
          <a:ext cx="5214937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" name="Формула" r:id="rId3" imgW="2082800" imgH="431800" progId="Equation.3">
                  <p:embed/>
                </p:oleObj>
              </mc:Choice>
              <mc:Fallback>
                <p:oleObj name="Формула" r:id="rId3" imgW="20828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184" y="1530932"/>
                        <a:ext cx="5214937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707495"/>
              </p:ext>
            </p:extLst>
          </p:nvPr>
        </p:nvGraphicFramePr>
        <p:xfrm>
          <a:off x="1488722" y="2944148"/>
          <a:ext cx="702786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0" name="Формула" r:id="rId5" imgW="3175000" imgH="419100" progId="Equation.3">
                  <p:embed/>
                </p:oleObj>
              </mc:Choice>
              <mc:Fallback>
                <p:oleObj name="Формула" r:id="rId5" imgW="3175000" imgH="419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722" y="2944148"/>
                        <a:ext cx="702786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1037843" y="4077072"/>
            <a:ext cx="792961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При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інтерполяційний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ном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Лагранжа 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івновіддаленими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узлами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буде 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ти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гляд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456048"/>
              </p:ext>
            </p:extLst>
          </p:nvPr>
        </p:nvGraphicFramePr>
        <p:xfrm>
          <a:off x="1469219" y="5517232"/>
          <a:ext cx="72771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" name="Формула" r:id="rId7" imgW="2641600" imgH="228600" progId="Equation.3">
                  <p:embed/>
                </p:oleObj>
              </mc:Choice>
              <mc:Fallback>
                <p:oleObj name="Формула" r:id="rId7" imgW="26416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219" y="5517232"/>
                        <a:ext cx="727710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6450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71600" y="0"/>
            <a:ext cx="7498080" cy="620688"/>
          </a:xfrm>
        </p:spPr>
        <p:txBody>
          <a:bodyPr>
            <a:normAutofit fontScale="90000"/>
          </a:bodyPr>
          <a:lstStyle/>
          <a:p>
            <a:r>
              <a:rPr lang="uk-U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3 </a:t>
            </a:r>
            <a:r>
              <a:rPr lang="uk-UA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Схема </a:t>
            </a:r>
            <a:r>
              <a:rPr lang="uk-UA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Ейткена</a:t>
            </a:r>
            <a:endParaRPr lang="uk-U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71600" y="668680"/>
            <a:ext cx="799288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uk-UA" sz="2800" dirty="0" smtClean="0"/>
              <a:t>	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Якщо 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реба обчислити не загальний вираз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а лише його значення на конкретному </a:t>
            </a:r>
            <a:r>
              <a:rPr lang="uk-UA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і при цьому значення  функції задано в досить великій кількості, то можна використати інтерполяційну схему </a:t>
            </a:r>
            <a:r>
              <a:rPr lang="uk-UA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йткена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Послідовно 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числюються багаточлени: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965412"/>
              </p:ext>
            </p:extLst>
          </p:nvPr>
        </p:nvGraphicFramePr>
        <p:xfrm>
          <a:off x="2051720" y="3346336"/>
          <a:ext cx="5357395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4" r:id="rId3" imgW="2654300" imgH="571500" progId="Equation.DSMT4">
                  <p:embed/>
                </p:oleObj>
              </mc:Choice>
              <mc:Fallback>
                <p:oleObj r:id="rId3" imgW="2654300" imgH="571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346336"/>
                        <a:ext cx="5357395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606312"/>
              </p:ext>
            </p:extLst>
          </p:nvPr>
        </p:nvGraphicFramePr>
        <p:xfrm>
          <a:off x="1475656" y="4941168"/>
          <a:ext cx="6761894" cy="1199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5" r:id="rId5" imgW="3378200" imgH="596900" progId="Equation.DSMT4">
                  <p:embed/>
                </p:oleObj>
              </mc:Choice>
              <mc:Fallback>
                <p:oleObj r:id="rId5" imgW="3378200" imgH="596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941168"/>
                        <a:ext cx="6761894" cy="11999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1007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810756"/>
              </p:ext>
            </p:extLst>
          </p:nvPr>
        </p:nvGraphicFramePr>
        <p:xfrm>
          <a:off x="1470512" y="0"/>
          <a:ext cx="6995063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7" r:id="rId3" imgW="3886200" imgH="596900" progId="Equation.DSMT4">
                  <p:embed/>
                </p:oleObj>
              </mc:Choice>
              <mc:Fallback>
                <p:oleObj r:id="rId3" imgW="3886200" imgH="596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512" y="0"/>
                        <a:ext cx="6995063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43608" y="1052736"/>
            <a:ext cx="784887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Інтерполяційний багаточлен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го степеня, який приймає в точках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значення </a:t>
            </a:r>
            <a:r>
              <a:rPr lang="uk-UA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lang="en-US" sz="28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запишемо наступним чином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304949"/>
              </p:ext>
            </p:extLst>
          </p:nvPr>
        </p:nvGraphicFramePr>
        <p:xfrm>
          <a:off x="2049042" y="2132856"/>
          <a:ext cx="5838001" cy="104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8" r:id="rId5" imgW="3403600" imgH="609600" progId="Equation.DSMT4">
                  <p:embed/>
                </p:oleObj>
              </mc:Choice>
              <mc:Fallback>
                <p:oleObj r:id="rId5" imgW="3403600" imgH="60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042" y="2132856"/>
                        <a:ext cx="5838001" cy="1046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1043607" y="3212976"/>
            <a:ext cx="78488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числення зручно </a:t>
            </a:r>
            <a:r>
              <a:rPr lang="uk-UA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писувати у 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аблицю</a:t>
            </a:r>
            <a:r>
              <a:rPr lang="uk-UA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27656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6400" y="3659449"/>
            <a:ext cx="7463286" cy="3198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66698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1600" y="0"/>
            <a:ext cx="8172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числення за схемою </a:t>
            </a:r>
            <a:r>
              <a:rPr lang="uk-UA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йткена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відбуваються доти, доки 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763219"/>
              </p:ext>
            </p:extLst>
          </p:nvPr>
        </p:nvGraphicFramePr>
        <p:xfrm>
          <a:off x="1907704" y="477053"/>
          <a:ext cx="1261964" cy="458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9" r:id="rId3" imgW="736280" imgH="266584" progId="Equation.DSMT4">
                  <p:embed/>
                </p:oleObj>
              </mc:Choice>
              <mc:Fallback>
                <p:oleObj r:id="rId3" imgW="736280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77053"/>
                        <a:ext cx="1261964" cy="4588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877791"/>
              </p:ext>
            </p:extLst>
          </p:nvPr>
        </p:nvGraphicFramePr>
        <p:xfrm>
          <a:off x="4355976" y="477053"/>
          <a:ext cx="1731106" cy="458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0" r:id="rId5" imgW="1117600" imgH="292100" progId="Equation.DSMT4">
                  <p:embed/>
                </p:oleObj>
              </mc:Choice>
              <mc:Fallback>
                <p:oleObj r:id="rId5" imgW="1117600" imgH="29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77053"/>
                        <a:ext cx="1731106" cy="4586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489252" y="418286"/>
            <a:ext cx="5196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а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98066" y="941506"/>
            <a:ext cx="54409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 співпадуть до заданої точності.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40981" y="1464726"/>
            <a:ext cx="80030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клад. 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ункція 		задана таблицею.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29476"/>
              </p:ext>
            </p:extLst>
          </p:nvPr>
        </p:nvGraphicFramePr>
        <p:xfrm>
          <a:off x="4283968" y="1402300"/>
          <a:ext cx="1235387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1" r:id="rId7" imgW="583947" imgH="304668" progId="Equation.DSMT4">
                  <p:embed/>
                </p:oleObj>
              </mc:Choice>
              <mc:Fallback>
                <p:oleObj r:id="rId7" imgW="583947" imgH="30466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1402300"/>
                        <a:ext cx="1235387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Таблица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4253095"/>
              </p:ext>
            </p:extLst>
          </p:nvPr>
        </p:nvGraphicFramePr>
        <p:xfrm>
          <a:off x="1149329" y="2068835"/>
          <a:ext cx="4536504" cy="115302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7560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60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608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5608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5608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5608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757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/>
                          <a:cs typeface="Times New Roman" panose="02020603050405020304" pitchFamily="18" charset="0"/>
                        </a:rPr>
                        <a:t>х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</a:t>
                      </a:r>
                      <a:endParaRPr lang="uk-UA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uk-UA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uk-UA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uk-UA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</a:t>
                      </a:r>
                      <a:endParaRPr lang="uk-UA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73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/>
                          <a:cs typeface="Times New Roman" panose="02020603050405020304" pitchFamily="18" charset="0"/>
                        </a:rPr>
                        <a:t>у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00</a:t>
                      </a:r>
                      <a:endParaRPr lang="uk-UA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32</a:t>
                      </a:r>
                      <a:endParaRPr lang="uk-UA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91</a:t>
                      </a:r>
                      <a:endParaRPr lang="uk-UA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45</a:t>
                      </a:r>
                      <a:endParaRPr lang="uk-UA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70</a:t>
                      </a:r>
                      <a:endParaRPr lang="uk-UA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732240" y="2001212"/>
            <a:ext cx="12971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smtClean="0"/>
              <a:t>Знайти</a:t>
            </a:r>
            <a:endParaRPr lang="uk-UA" sz="2800" dirty="0"/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441933"/>
              </p:ext>
            </p:extLst>
          </p:nvPr>
        </p:nvGraphicFramePr>
        <p:xfrm>
          <a:off x="6907454" y="2490399"/>
          <a:ext cx="946722" cy="575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2" r:id="rId9" imgW="482391" imgH="291973" progId="Equation.3">
                  <p:embed/>
                </p:oleObj>
              </mc:Choice>
              <mc:Fallback>
                <p:oleObj r:id="rId9" imgW="482391" imgH="29197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454" y="2490399"/>
                        <a:ext cx="946722" cy="5754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3403600" y="3175000"/>
          <a:ext cx="857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3" r:id="rId11" imgW="101556" imgH="190417" progId="Equation.DSMT4">
                  <p:embed/>
                </p:oleObj>
              </mc:Choice>
              <mc:Fallback>
                <p:oleObj r:id="rId11" imgW="101556" imgH="190417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3175000"/>
                        <a:ext cx="85725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13"/>
          <p:cNvSpPr>
            <a:spLocks noChangeShapeType="1"/>
          </p:cNvSpPr>
          <p:nvPr/>
        </p:nvSpPr>
        <p:spPr bwMode="auto">
          <a:xfrm>
            <a:off x="4111625" y="3257550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uk-UA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149328" y="3555045"/>
            <a:ext cx="7527127" cy="104130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243240" y="4935685"/>
            <a:ext cx="7678898" cy="1085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2852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2669060"/>
              </p:ext>
            </p:extLst>
          </p:nvPr>
        </p:nvGraphicFramePr>
        <p:xfrm>
          <a:off x="1595337" y="3254899"/>
          <a:ext cx="6624739" cy="264717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7359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86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93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6635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758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67863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309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800" b="0" i="1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/>
                          <a:cs typeface="Times New Roman" panose="02020603050405020304" pitchFamily="18" charset="0"/>
                        </a:rPr>
                        <a:t>і</a:t>
                      </a:r>
                      <a:endParaRPr lang="en-US" sz="28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800" b="0" i="1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/>
                          <a:cs typeface="Times New Roman" panose="02020603050405020304" pitchFamily="18" charset="0"/>
                        </a:rPr>
                        <a:t>х</a:t>
                      </a:r>
                      <a:endParaRPr lang="en-US" sz="28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800" b="0" i="1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SimSun"/>
                          <a:cs typeface="Times New Roman" panose="02020603050405020304" pitchFamily="18" charset="0"/>
                        </a:rPr>
                        <a:t>у</a:t>
                      </a:r>
                      <a:endParaRPr lang="en-US" sz="28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0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0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20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SimSu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1623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uk-UA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uk-UA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uk-UA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uk-UA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uk-UA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</a:t>
                      </a:r>
                      <a:endParaRPr lang="uk-UA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1</a:t>
                      </a:r>
                      <a:endParaRPr lang="uk-UA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3</a:t>
                      </a:r>
                      <a:endParaRPr lang="uk-UA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5</a:t>
                      </a:r>
                      <a:endParaRPr lang="uk-UA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6</a:t>
                      </a:r>
                      <a:endParaRPr lang="uk-UA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00</a:t>
                      </a:r>
                      <a:endParaRPr lang="uk-UA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32</a:t>
                      </a:r>
                      <a:endParaRPr lang="uk-UA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91</a:t>
                      </a:r>
                      <a:endParaRPr lang="uk-UA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145</a:t>
                      </a:r>
                      <a:endParaRPr lang="uk-UA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70</a:t>
                      </a:r>
                      <a:endParaRPr lang="uk-UA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15</a:t>
                      </a:r>
                      <a:endParaRPr lang="uk-UA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05</a:t>
                      </a:r>
                      <a:endParaRPr lang="uk-UA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15</a:t>
                      </a:r>
                      <a:endParaRPr lang="uk-UA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5</a:t>
                      </a:r>
                      <a:endParaRPr lang="uk-UA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45</a:t>
                      </a:r>
                      <a:endParaRPr lang="uk-UA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uk-UA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48</a:t>
                      </a:r>
                      <a:endParaRPr lang="uk-UA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47</a:t>
                      </a:r>
                      <a:endParaRPr lang="uk-UA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50</a:t>
                      </a:r>
                      <a:endParaRPr lang="uk-UA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57</a:t>
                      </a:r>
                      <a:endParaRPr lang="uk-UA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uk-UA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48</a:t>
                      </a:r>
                      <a:endParaRPr lang="uk-UA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632" y="15595"/>
            <a:ext cx="7296150" cy="2124075"/>
          </a:xfrm>
          <a:prstGeom prst="rect">
            <a:avLst/>
          </a:prstGeom>
        </p:spPr>
      </p:pic>
      <p:graphicFrame>
        <p:nvGraphicFramePr>
          <p:cNvPr id="6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747383"/>
              </p:ext>
            </p:extLst>
          </p:nvPr>
        </p:nvGraphicFramePr>
        <p:xfrm>
          <a:off x="2483768" y="2246787"/>
          <a:ext cx="4519702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r:id="rId4" imgW="2565400" imgH="571500" progId="Equation.3">
                  <p:embed/>
                </p:oleObj>
              </mc:Choice>
              <mc:Fallback>
                <p:oleObj r:id="rId4" imgW="2565400" imgH="571500" progId="Equation.3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246787"/>
                        <a:ext cx="4519702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508397"/>
              </p:ext>
            </p:extLst>
          </p:nvPr>
        </p:nvGraphicFramePr>
        <p:xfrm>
          <a:off x="4277921" y="3236902"/>
          <a:ext cx="822542" cy="470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" r:id="rId6" imgW="469696" imgH="266584" progId="Equation.DSMT4">
                  <p:embed/>
                </p:oleObj>
              </mc:Choice>
              <mc:Fallback>
                <p:oleObj r:id="rId6" imgW="469696" imgH="266584" progId="Equation.DSMT4">
                  <p:embed/>
                  <p:pic>
                    <p:nvPicPr>
                      <p:cNvPr id="24" name="Объект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921" y="3236902"/>
                        <a:ext cx="822542" cy="470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155214"/>
              </p:ext>
            </p:extLst>
          </p:nvPr>
        </p:nvGraphicFramePr>
        <p:xfrm>
          <a:off x="5422625" y="3201140"/>
          <a:ext cx="893013" cy="54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r:id="rId8" imgW="482391" imgH="291973" progId="Equation.DSMT4">
                  <p:embed/>
                </p:oleObj>
              </mc:Choice>
              <mc:Fallback>
                <p:oleObj r:id="rId8" imgW="482391" imgH="291973" progId="Equation.DSMT4">
                  <p:embed/>
                  <p:pic>
                    <p:nvPicPr>
                      <p:cNvPr id="25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625" y="3201140"/>
                        <a:ext cx="893013" cy="542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690400"/>
              </p:ext>
            </p:extLst>
          </p:nvPr>
        </p:nvGraphicFramePr>
        <p:xfrm>
          <a:off x="6537440" y="3183882"/>
          <a:ext cx="150188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" r:id="rId10" imgW="774364" imgH="291973" progId="Equation.DSMT4">
                  <p:embed/>
                </p:oleObj>
              </mc:Choice>
              <mc:Fallback>
                <p:oleObj r:id="rId10" imgW="774364" imgH="291973" progId="Equation.DSMT4">
                  <p:embed/>
                  <p:pic>
                    <p:nvPicPr>
                      <p:cNvPr id="26" name="Объект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440" y="3183882"/>
                        <a:ext cx="1501880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029761" y="6165304"/>
            <a:ext cx="32820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 </a:t>
            </a:r>
            <a:r>
              <a:rPr lang="uk-UA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чністю до 0,001:</a:t>
            </a:r>
            <a:endParaRPr lang="uk-UA" sz="2800" dirty="0"/>
          </a:p>
        </p:txBody>
      </p:sp>
      <p:graphicFrame>
        <p:nvGraphicFramePr>
          <p:cNvPr id="11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389411"/>
              </p:ext>
            </p:extLst>
          </p:nvPr>
        </p:nvGraphicFramePr>
        <p:xfrm>
          <a:off x="4743619" y="6068997"/>
          <a:ext cx="2129173" cy="564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r:id="rId12" imgW="1117600" imgH="292100" progId="Equation.3">
                  <p:embed/>
                </p:oleObj>
              </mc:Choice>
              <mc:Fallback>
                <p:oleObj r:id="rId12" imgW="1117600" imgH="292100" progId="Equation.3">
                  <p:embed/>
                  <p:pic>
                    <p:nvPicPr>
                      <p:cNvPr id="18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619" y="6068997"/>
                        <a:ext cx="2129173" cy="5641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088306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514863"/>
            <a:ext cx="6552727" cy="63139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71600" y="8426"/>
            <a:ext cx="34401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алізація в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hCad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63817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90381"/>
            <a:ext cx="6192687" cy="5680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36913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00100" y="0"/>
            <a:ext cx="7498080" cy="785794"/>
          </a:xfrm>
        </p:spPr>
        <p:txBody>
          <a:bodyPr/>
          <a:lstStyle/>
          <a:p>
            <a:r>
              <a:rPr lang="uk-UA" b="1" dirty="0" smtClean="0"/>
              <a:t>§ 1 Постановка задачі</a:t>
            </a:r>
            <a:endParaRPr lang="uk-UA" b="1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714348" y="857232"/>
            <a:ext cx="8429652" cy="1143008"/>
          </a:xfrm>
        </p:spPr>
        <p:txBody>
          <a:bodyPr/>
          <a:lstStyle/>
          <a:p>
            <a:pPr algn="just">
              <a:buNone/>
            </a:pPr>
            <a:r>
              <a:rPr lang="ru-RU" dirty="0" smtClean="0"/>
              <a:t>	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хай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ункція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задана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ножиною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воїх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начень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в точках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uk-UA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обто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таблицею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8302125"/>
              </p:ext>
            </p:extLst>
          </p:nvPr>
        </p:nvGraphicFramePr>
        <p:xfrm>
          <a:off x="1357290" y="2000240"/>
          <a:ext cx="6715170" cy="10715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30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3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3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3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430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35785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uk-UA" sz="2000" b="1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0</a:t>
                      </a:r>
                      <a:endParaRPr lang="uk-UA" sz="2000" b="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1</a:t>
                      </a:r>
                      <a:endParaRPr lang="uk-UA" sz="2000" b="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0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uk-UA" sz="2000" b="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0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r>
                        <a:rPr lang="en-US" sz="20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uk-UA" sz="2000" b="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5785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(x)</a:t>
                      </a:r>
                      <a:endParaRPr lang="uk-UA" sz="2000" b="1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0</a:t>
                      </a:r>
                      <a:endParaRPr lang="uk-UA" sz="2000" b="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1</a:t>
                      </a:r>
                      <a:endParaRPr lang="uk-UA" sz="2000" b="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uk-UA" sz="2000" b="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i="1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n</a:t>
                      </a:r>
                      <a:endParaRPr lang="uk-UA" sz="2000" b="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42976" y="3143248"/>
            <a:ext cx="771530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uk-UA" sz="2800" dirty="0" smtClean="0"/>
              <a:t>	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очки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uk-UA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uk-UA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зивають </a:t>
            </a:r>
            <a:r>
              <a:rPr lang="uk-UA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узлами інтерполяції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Необхідно знайти значення функції </a:t>
            </a:r>
            <a:r>
              <a:rPr lang="uk-UA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uk-UA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в точках </a:t>
            </a:r>
            <a:r>
              <a:rPr lang="uk-UA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uk-UA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uk-UA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,1…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Це можна здійснити шляхом заміни функції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іншою функцією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яка задається аналітичним виразом.</a:t>
            </a:r>
          </a:p>
          <a:p>
            <a:pPr algn="just"/>
            <a:r>
              <a:rPr lang="uk-UA" sz="2800" dirty="0" smtClean="0"/>
              <a:t> </a:t>
            </a:r>
            <a:endParaRPr lang="uk-UA" sz="28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3701" y="47129"/>
            <a:ext cx="8361007" cy="864096"/>
          </a:xfrm>
        </p:spPr>
        <p:txBody>
          <a:bodyPr>
            <a:noAutofit/>
          </a:bodyPr>
          <a:lstStyle/>
          <a:p>
            <a:pPr algn="ctr"/>
            <a:r>
              <a:rPr lang="uk-UA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3600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Інтерполяційні поліноми Ньютона</a:t>
            </a:r>
            <a:r>
              <a:rPr lang="uk-UA" sz="3600" dirty="0">
                <a:effectLst/>
              </a:rPr>
              <a:t/>
            </a:r>
            <a:br>
              <a:rPr lang="uk-UA" sz="3600" dirty="0">
                <a:effectLst/>
              </a:rPr>
            </a:br>
            <a:endParaRPr lang="uk-UA" sz="3600" dirty="0">
              <a:latin typeface="+mn-lt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1561" name="TextBox 21560"/>
          <p:cNvSpPr txBox="1"/>
          <p:nvPr/>
        </p:nvSpPr>
        <p:spPr>
          <a:xfrm>
            <a:off x="1114066" y="481299"/>
            <a:ext cx="802993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Нехай </a:t>
            </a:r>
            <a:r>
              <a:rPr lang="uk-UA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є система значень заданої 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ункції у вузлах інтерполяції 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562" name="Объект 215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929336"/>
              </p:ext>
            </p:extLst>
          </p:nvPr>
        </p:nvGraphicFramePr>
        <p:xfrm>
          <a:off x="3131840" y="1454614"/>
          <a:ext cx="3515812" cy="585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1" name="Формула" r:id="rId3" imgW="1371600" imgH="228600" progId="Equation.3">
                  <p:embed/>
                </p:oleObj>
              </mc:Choice>
              <mc:Fallback>
                <p:oleObj name="Формула" r:id="rId3" imgW="13716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1840" y="1454614"/>
                        <a:ext cx="3515812" cy="585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63" name="TextBox 21562"/>
          <p:cNvSpPr txBox="1"/>
          <p:nvPr/>
        </p:nvSpPr>
        <p:spPr>
          <a:xfrm>
            <a:off x="975030" y="2013720"/>
            <a:ext cx="807835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кінченими різницями першого порядку називають величини, що обчислюються за виразами: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564" name="Объект 215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554167"/>
              </p:ext>
            </p:extLst>
          </p:nvPr>
        </p:nvGraphicFramePr>
        <p:xfrm>
          <a:off x="3131840" y="2940342"/>
          <a:ext cx="3302157" cy="185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2" name="Формула" r:id="rId5" imgW="1625400" imgH="914400" progId="Equation.3">
                  <p:embed/>
                </p:oleObj>
              </mc:Choice>
              <mc:Fallback>
                <p:oleObj name="Формула" r:id="rId5" imgW="1625400" imgH="914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1840" y="2940342"/>
                        <a:ext cx="3302157" cy="1857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65" name="Прямоугольник 21564"/>
          <p:cNvSpPr/>
          <p:nvPr/>
        </p:nvSpPr>
        <p:spPr>
          <a:xfrm>
            <a:off x="1114066" y="5445224"/>
            <a:ext cx="367395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кінченими 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ізницями другого </a:t>
            </a:r>
            <a:r>
              <a:rPr lang="uk-UA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рядку </a:t>
            </a:r>
          </a:p>
        </p:txBody>
      </p:sp>
      <p:graphicFrame>
        <p:nvGraphicFramePr>
          <p:cNvPr id="21566" name="Объект 215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695212"/>
              </p:ext>
            </p:extLst>
          </p:nvPr>
        </p:nvGraphicFramePr>
        <p:xfrm>
          <a:off x="5129033" y="4892402"/>
          <a:ext cx="3835455" cy="1904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3" name="Формула" r:id="rId7" imgW="1942920" imgH="965160" progId="Equation.3">
                  <p:embed/>
                </p:oleObj>
              </mc:Choice>
              <mc:Fallback>
                <p:oleObj name="Формула" r:id="rId7" imgW="1942920" imgH="965160" progId="Equation.3">
                  <p:embed/>
                  <p:pic>
                    <p:nvPicPr>
                      <p:cNvPr id="0" name="Объект 215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033" y="4892402"/>
                        <a:ext cx="3835455" cy="1904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8986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547664" y="116632"/>
            <a:ext cx="5150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кінчен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ізниця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го порядку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033431"/>
              </p:ext>
            </p:extLst>
          </p:nvPr>
        </p:nvGraphicFramePr>
        <p:xfrm>
          <a:off x="1405607" y="783670"/>
          <a:ext cx="5722888" cy="649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2" name="Уравнение" r:id="rId3" imgW="2438280" imgH="279360" progId="Equation.3">
                  <p:embed/>
                </p:oleObj>
              </mc:Choice>
              <mc:Fallback>
                <p:oleObj name="Уравнение" r:id="rId3" imgW="2438280" imgH="279360" progId="Equation.3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5607" y="783670"/>
                        <a:ext cx="5722888" cy="649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036096"/>
              </p:ext>
            </p:extLst>
          </p:nvPr>
        </p:nvGraphicFramePr>
        <p:xfrm>
          <a:off x="7507975" y="764704"/>
          <a:ext cx="15668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3" name="Формула" r:id="rId5" imgW="647700" imgH="241300" progId="Equation.3">
                  <p:embed/>
                </p:oleObj>
              </mc:Choice>
              <mc:Fallback>
                <p:oleObj name="Формула" r:id="rId5" imgW="647700" imgH="241300" progId="Equation.3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975" y="764704"/>
                        <a:ext cx="156686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971600" y="1484784"/>
            <a:ext cx="802993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 обчислені скінченних різниць їх зручно записувати у наступну таблицю:</a:t>
            </a:r>
          </a:p>
        </p:txBody>
      </p:sp>
      <p:pic>
        <p:nvPicPr>
          <p:cNvPr id="25615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2522509"/>
            <a:ext cx="4644727" cy="42252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63280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29540" y="103163"/>
            <a:ext cx="79928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ершим інтерполяційним поліномом Ньютона називається багаточлен виду: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273754"/>
              </p:ext>
            </p:extLst>
          </p:nvPr>
        </p:nvGraphicFramePr>
        <p:xfrm>
          <a:off x="603494" y="925654"/>
          <a:ext cx="8557172" cy="991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3" r:id="rId3" imgW="6121400" imgH="571500" progId="Equation.3">
                  <p:embed/>
                </p:oleObj>
              </mc:Choice>
              <mc:Fallback>
                <p:oleObj r:id="rId3" imgW="6121400" imgH="5715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94" y="925654"/>
                        <a:ext cx="8557172" cy="9911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29540" y="1916832"/>
            <a:ext cx="82926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 практиці застосовується модифікована формула: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134464"/>
              </p:ext>
            </p:extLst>
          </p:nvPr>
        </p:nvGraphicFramePr>
        <p:xfrm>
          <a:off x="1259632" y="2485695"/>
          <a:ext cx="1512168" cy="955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4" name="Формула" r:id="rId5" imgW="723586" imgH="457002" progId="Equation.3">
                  <p:embed/>
                </p:oleObj>
              </mc:Choice>
              <mc:Fallback>
                <p:oleObj name="Формула" r:id="rId5" imgW="723586" imgH="45700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485695"/>
                        <a:ext cx="1512168" cy="955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2958593" y="2636912"/>
            <a:ext cx="24289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бо</a:t>
            </a:r>
            <a:r>
              <a:rPr lang="uk-UA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t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346898"/>
              </p:ext>
            </p:extLst>
          </p:nvPr>
        </p:nvGraphicFramePr>
        <p:xfrm>
          <a:off x="1006411" y="3486391"/>
          <a:ext cx="8067147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5" name="Формула" r:id="rId7" imgW="3035160" imgH="812520" progId="Equation.3">
                  <p:embed/>
                </p:oleObj>
              </mc:Choice>
              <mc:Fallback>
                <p:oleObj name="Формула" r:id="rId7" imgW="3035160" imgH="8125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6411" y="3486391"/>
                        <a:ext cx="8067147" cy="2160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0895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609266"/>
              </p:ext>
            </p:extLst>
          </p:nvPr>
        </p:nvGraphicFramePr>
        <p:xfrm>
          <a:off x="2483768" y="514574"/>
          <a:ext cx="5976664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0" r:id="rId3" imgW="3162300" imgH="571500" progId="Equation.3">
                  <p:embed/>
                </p:oleObj>
              </mc:Choice>
              <mc:Fallback>
                <p:oleObj r:id="rId3" imgW="3162300" imgH="5715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14574"/>
                        <a:ext cx="5976664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971601" y="33895"/>
            <a:ext cx="8172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цінка похибки 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ершої інтерполяційної формули Ньютона: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909154"/>
              </p:ext>
            </p:extLst>
          </p:nvPr>
        </p:nvGraphicFramePr>
        <p:xfrm>
          <a:off x="2483768" y="1700808"/>
          <a:ext cx="3572479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1" r:id="rId5" imgW="1778000" imgH="469900" progId="Equation.3">
                  <p:embed/>
                </p:oleObj>
              </mc:Choice>
              <mc:Fallback>
                <p:oleObj r:id="rId5" imgW="17780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700808"/>
                        <a:ext cx="3572479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83085" y="2825821"/>
            <a:ext cx="40777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Якщо аналітичний вираз 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512835"/>
              </p:ext>
            </p:extLst>
          </p:nvPr>
        </p:nvGraphicFramePr>
        <p:xfrm>
          <a:off x="5472100" y="2787157"/>
          <a:ext cx="1368152" cy="547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2" r:id="rId7" imgW="761669" imgH="304668" progId="Equation.DSMT4">
                  <p:embed/>
                </p:oleObj>
              </mc:Choice>
              <mc:Fallback>
                <p:oleObj r:id="rId7" imgW="761669" imgH="30466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00" y="2787157"/>
                        <a:ext cx="1368152" cy="5472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62334" y="3311406"/>
            <a:ext cx="780215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відомий або його важко обчислити, то використовують формулу: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770145"/>
              </p:ext>
            </p:extLst>
          </p:nvPr>
        </p:nvGraphicFramePr>
        <p:xfrm>
          <a:off x="2554712" y="4422159"/>
          <a:ext cx="4034573" cy="1035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3" r:id="rId9" imgW="2489200" imgH="635000" progId="Equation.3">
                  <p:embed/>
                </p:oleObj>
              </mc:Choice>
              <mc:Fallback>
                <p:oleObj r:id="rId9" imgW="2489200" imgH="635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712" y="4422159"/>
                        <a:ext cx="4034573" cy="10356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55586"/>
              </p:ext>
            </p:extLst>
          </p:nvPr>
        </p:nvGraphicFramePr>
        <p:xfrm>
          <a:off x="2689833" y="5679914"/>
          <a:ext cx="3764333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4" r:id="rId11" imgW="1803400" imgH="444500" progId="Equation.3">
                  <p:embed/>
                </p:oleObj>
              </mc:Choice>
              <mc:Fallback>
                <p:oleObj r:id="rId11" imgW="1803400" imgH="444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833" y="5679914"/>
                        <a:ext cx="3764333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77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1601" y="-2299"/>
            <a:ext cx="8172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uk-UA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клад.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Записати перший інтерполяційний поліном Ньютона другого порядку для функції заданої </a:t>
            </a:r>
            <a:r>
              <a:rPr lang="uk-UA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аблично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з кроком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364488"/>
              </p:ext>
            </p:extLst>
          </p:nvPr>
        </p:nvGraphicFramePr>
        <p:xfrm>
          <a:off x="1403648" y="5592746"/>
          <a:ext cx="4890595" cy="89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r:id="rId3" imgW="2552700" imgH="469900" progId="Equation.3">
                  <p:embed/>
                </p:oleObj>
              </mc:Choice>
              <mc:Fallback>
                <p:oleObj r:id="rId3" imgW="25527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592746"/>
                        <a:ext cx="4890595" cy="894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340247"/>
            <a:ext cx="7029450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916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43608" y="25010"/>
            <a:ext cx="79208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числит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начення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ункції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,156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444232"/>
              </p:ext>
            </p:extLst>
          </p:nvPr>
        </p:nvGraphicFramePr>
        <p:xfrm>
          <a:off x="1259631" y="764704"/>
          <a:ext cx="7807007" cy="266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1" r:id="rId3" imgW="4800600" imgH="1638300" progId="Equation.3">
                  <p:embed/>
                </p:oleObj>
              </mc:Choice>
              <mc:Fallback>
                <p:oleObj r:id="rId3" imgW="4800600" imgH="16383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1" y="764704"/>
                        <a:ext cx="7807007" cy="26642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50079" y="3662209"/>
            <a:ext cx="27345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цінка похибки</a:t>
            </a:r>
            <a:r>
              <a:rPr lang="uk-UA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441086"/>
              </p:ext>
            </p:extLst>
          </p:nvPr>
        </p:nvGraphicFramePr>
        <p:xfrm>
          <a:off x="1019058" y="4365104"/>
          <a:ext cx="8145189" cy="1403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2" r:id="rId5" imgW="5029200" imgH="863600" progId="Equation.3">
                  <p:embed/>
                </p:oleObj>
              </mc:Choice>
              <mc:Fallback>
                <p:oleObj r:id="rId5" imgW="5029200" imgH="863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058" y="4365104"/>
                        <a:ext cx="8145189" cy="14038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8196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620688"/>
            <a:ext cx="5229666" cy="609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71600" y="8426"/>
            <a:ext cx="34401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алізація в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hCad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37818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548680"/>
            <a:ext cx="7087383" cy="5415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6063446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4348" y="692696"/>
            <a:ext cx="6200490" cy="5256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940317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29540" y="103163"/>
            <a:ext cx="79928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ругим інтерполяційним поліномом Ньютона називається багаточлен виду: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9" name="TextBox 8"/>
          <p:cNvSpPr txBox="1"/>
          <p:nvPr/>
        </p:nvSpPr>
        <p:spPr>
          <a:xfrm>
            <a:off x="1029539" y="2708920"/>
            <a:ext cx="82926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 практиці застосовується модифікована формула: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303511"/>
              </p:ext>
            </p:extLst>
          </p:nvPr>
        </p:nvGraphicFramePr>
        <p:xfrm>
          <a:off x="1259632" y="3232140"/>
          <a:ext cx="1584176" cy="918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0" r:id="rId3" imgW="837836" imgH="482391" progId="Equation.3">
                  <p:embed/>
                </p:oleObj>
              </mc:Choice>
              <mc:Fallback>
                <p:oleObj r:id="rId3" imgW="837836" imgH="48239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232140"/>
                        <a:ext cx="1584176" cy="9181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492254"/>
              </p:ext>
            </p:extLst>
          </p:nvPr>
        </p:nvGraphicFramePr>
        <p:xfrm>
          <a:off x="3347864" y="3290348"/>
          <a:ext cx="2008509" cy="60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1" r:id="rId5" imgW="888614" imgH="266584" progId="Equation.DSMT4">
                  <p:embed/>
                </p:oleObj>
              </mc:Choice>
              <mc:Fallback>
                <p:oleObj r:id="rId5" imgW="888614" imgH="26658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290348"/>
                        <a:ext cx="2008509" cy="604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115616" y="4149080"/>
            <a:ext cx="26479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раховуючи це: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038330"/>
              </p:ext>
            </p:extLst>
          </p:nvPr>
        </p:nvGraphicFramePr>
        <p:xfrm>
          <a:off x="1259632" y="1010411"/>
          <a:ext cx="7200800" cy="1827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2" name="Формула" r:id="rId7" imgW="3301920" imgH="838080" progId="Equation.3">
                  <p:embed/>
                </p:oleObj>
              </mc:Choice>
              <mc:Fallback>
                <p:oleObj name="Формула" r:id="rId7" imgW="3301920" imgH="838080" progId="Equation.3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010411"/>
                        <a:ext cx="7200800" cy="1827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018663"/>
              </p:ext>
            </p:extLst>
          </p:nvPr>
        </p:nvGraphicFramePr>
        <p:xfrm>
          <a:off x="1223520" y="4797151"/>
          <a:ext cx="6156792" cy="1970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3" name="Формула" r:id="rId9" imgW="2539800" imgH="812520" progId="Equation.3">
                  <p:embed/>
                </p:oleObj>
              </mc:Choice>
              <mc:Fallback>
                <p:oleObj name="Формула" r:id="rId9" imgW="2539800" imgH="812520" progId="Equation.3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520" y="4797151"/>
                        <a:ext cx="6156792" cy="1970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8823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000100" y="0"/>
            <a:ext cx="8143900" cy="46782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Наближення 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ункції </a:t>
            </a:r>
            <a:r>
              <a:rPr lang="uk-UA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uk-UA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більш простою функцією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uk-UA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зивається </a:t>
            </a:r>
            <a:r>
              <a:rPr lang="uk-UA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проксимацією</a:t>
            </a:r>
            <a:r>
              <a:rPr lang="uk-UA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Якщо 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начення апроксимуючої функції у вузлах інтерполяції співпадають з табличними значеннями заданої функції </a:t>
            </a:r>
            <a:r>
              <a:rPr lang="uk-UA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uk-UA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то  такий спосіб введення апроксимуючої функції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зивається </a:t>
            </a:r>
            <a:r>
              <a:rPr lang="uk-UA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інтерполяцією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Таким 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ином, </a:t>
            </a:r>
            <a:r>
              <a:rPr lang="uk-UA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нтерполяцією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називається побудова апроксимуючої функції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яка задовольняє умовам</a:t>
            </a:r>
          </a:p>
          <a:p>
            <a:pPr algn="just"/>
            <a:r>
              <a:rPr lang="uk-UA" dirty="0" smtClean="0"/>
              <a:t> </a:t>
            </a:r>
            <a:endParaRPr lang="uk-UA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571604" y="4429132"/>
          <a:ext cx="6985049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Формула" r:id="rId3" imgW="2793960" imgH="228600" progId="Equation.3">
                  <p:embed/>
                </p:oleObj>
              </mc:Choice>
              <mc:Fallback>
                <p:oleObj name="Формула" r:id="rId3" imgW="279396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4429132"/>
                        <a:ext cx="6985049" cy="571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71538" y="5000636"/>
            <a:ext cx="68189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мови (1) називаються умовами Лагранжа.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6" name="Прямоугольник 5"/>
          <p:cNvSpPr/>
          <p:nvPr/>
        </p:nvSpPr>
        <p:spPr>
          <a:xfrm>
            <a:off x="971601" y="33895"/>
            <a:ext cx="8172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цінка похибки 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ругої інтерполяційної формули Ньютона: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TextBox 9"/>
          <p:cNvSpPr txBox="1"/>
          <p:nvPr/>
        </p:nvSpPr>
        <p:spPr>
          <a:xfrm>
            <a:off x="1162512" y="2788186"/>
            <a:ext cx="40777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Якщо аналітичний вираз 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51625"/>
              </p:ext>
            </p:extLst>
          </p:nvPr>
        </p:nvGraphicFramePr>
        <p:xfrm>
          <a:off x="5647659" y="2807035"/>
          <a:ext cx="1106792" cy="442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3" r:id="rId3" imgW="761669" imgH="304668" progId="Equation.DSMT4">
                  <p:embed/>
                </p:oleObj>
              </mc:Choice>
              <mc:Fallback>
                <p:oleObj r:id="rId3" imgW="761669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659" y="2807035"/>
                        <a:ext cx="1106792" cy="442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62334" y="3311406"/>
            <a:ext cx="780215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відомий або його важко обчислити, то використовують формулу: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011079"/>
              </p:ext>
            </p:extLst>
          </p:nvPr>
        </p:nvGraphicFramePr>
        <p:xfrm>
          <a:off x="2003425" y="764704"/>
          <a:ext cx="51371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4" r:id="rId5" imgW="2933700" imgH="571500" progId="Equation.3">
                  <p:embed/>
                </p:oleObj>
              </mc:Choice>
              <mc:Fallback>
                <p:oleObj r:id="rId5" imgW="2933700" imgH="571500" progId="Equation.3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764704"/>
                        <a:ext cx="51371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134851"/>
              </p:ext>
            </p:extLst>
          </p:nvPr>
        </p:nvGraphicFramePr>
        <p:xfrm>
          <a:off x="1979712" y="1628800"/>
          <a:ext cx="357346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5" r:id="rId7" imgW="1778000" imgH="469900" progId="Equation.3">
                  <p:embed/>
                </p:oleObj>
              </mc:Choice>
              <mc:Fallback>
                <p:oleObj r:id="rId7" imgW="1778000" imgH="469900" progId="Equation.3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628800"/>
                        <a:ext cx="3573463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879108"/>
              </p:ext>
            </p:extLst>
          </p:nvPr>
        </p:nvGraphicFramePr>
        <p:xfrm>
          <a:off x="2195736" y="4149080"/>
          <a:ext cx="4878538" cy="1080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6" r:id="rId9" imgW="2578100" imgH="571500" progId="Equation.3">
                  <p:embed/>
                </p:oleObj>
              </mc:Choice>
              <mc:Fallback>
                <p:oleObj r:id="rId9" imgW="2578100" imgH="571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149080"/>
                        <a:ext cx="4878538" cy="10801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946102"/>
              </p:ext>
            </p:extLst>
          </p:nvPr>
        </p:nvGraphicFramePr>
        <p:xfrm>
          <a:off x="2339752" y="5373216"/>
          <a:ext cx="4053898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7" r:id="rId11" imgW="1803400" imgH="444500" progId="Equation.3">
                  <p:embed/>
                </p:oleObj>
              </mc:Choice>
              <mc:Fallback>
                <p:oleObj r:id="rId11" imgW="18034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373216"/>
                        <a:ext cx="4053898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027569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71600" y="404664"/>
            <a:ext cx="8172400" cy="778098"/>
          </a:xfrm>
        </p:spPr>
        <p:txBody>
          <a:bodyPr>
            <a:noAutofit/>
          </a:bodyPr>
          <a:lstStyle/>
          <a:p>
            <a:r>
              <a:rPr lang="uk-UA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5 </a:t>
            </a:r>
            <a:r>
              <a:rPr lang="uk-UA" sz="3200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Інтерполяційні </a:t>
            </a:r>
            <a:r>
              <a:rPr lang="uk-UA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формули </a:t>
            </a:r>
            <a:r>
              <a:rPr lang="uk-UA" sz="32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Гаусса</a:t>
            </a:r>
            <a:r>
              <a:rPr lang="uk-UA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uk-UA" sz="32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Стірлінга</a:t>
            </a:r>
            <a:r>
              <a:rPr lang="uk-UA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uk-UA" sz="32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Бесселя</a:t>
            </a:r>
            <a:r>
              <a:rPr lang="uk-UA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uk-UA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uk-UA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879818"/>
              </p:ext>
            </p:extLst>
          </p:nvPr>
        </p:nvGraphicFramePr>
        <p:xfrm>
          <a:off x="4860032" y="1033789"/>
          <a:ext cx="1832426" cy="472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5" name="Формула" r:id="rId3" imgW="889000" imgH="228600" progId="Equation.3">
                  <p:embed/>
                </p:oleObj>
              </mc:Choice>
              <mc:Fallback>
                <p:oleObj name="Формула" r:id="rId3" imgW="8890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033789"/>
                        <a:ext cx="1832426" cy="4728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395838"/>
              </p:ext>
            </p:extLst>
          </p:nvPr>
        </p:nvGraphicFramePr>
        <p:xfrm>
          <a:off x="1147802" y="1580916"/>
          <a:ext cx="7922740" cy="2450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6" name="Формула" r:id="rId5" imgW="4063680" imgH="1257120" progId="Equation.3">
                  <p:embed/>
                </p:oleObj>
              </mc:Choice>
              <mc:Fallback>
                <p:oleObj name="Формула" r:id="rId5" imgW="4063680" imgH="12571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802" y="1580916"/>
                        <a:ext cx="7922740" cy="2450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603436"/>
              </p:ext>
            </p:extLst>
          </p:nvPr>
        </p:nvGraphicFramePr>
        <p:xfrm>
          <a:off x="4577255" y="3887470"/>
          <a:ext cx="2152408" cy="555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7" name="Формула" r:id="rId7" imgW="889000" imgH="228600" progId="Equation.3">
                  <p:embed/>
                </p:oleObj>
              </mc:Choice>
              <mc:Fallback>
                <p:oleObj name="Формула" r:id="rId7" imgW="8890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7255" y="3887470"/>
                        <a:ext cx="2152408" cy="5554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543873"/>
              </p:ext>
            </p:extLst>
          </p:nvPr>
        </p:nvGraphicFramePr>
        <p:xfrm>
          <a:off x="1115616" y="4410689"/>
          <a:ext cx="8028384" cy="2342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8" name="Формула" r:id="rId8" imgW="4051080" imgH="1282680" progId="Equation.3">
                  <p:embed/>
                </p:oleObj>
              </mc:Choice>
              <mc:Fallback>
                <p:oleObj name="Формула" r:id="rId8" imgW="4051080" imgH="12826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410689"/>
                        <a:ext cx="8028384" cy="23421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115616" y="1033789"/>
            <a:ext cx="41044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800" b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ea typeface="TimesNewRoman"/>
                <a:cs typeface="Arial" pitchFamily="34" charset="0"/>
              </a:rPr>
              <a:t>Перша формула </a:t>
            </a:r>
            <a:r>
              <a:rPr kumimoji="0" lang="uk-UA" sz="2800" b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ea typeface="TimesNewRoman"/>
                <a:cs typeface="Arial" pitchFamily="34" charset="0"/>
              </a:rPr>
              <a:t>Гаусса</a:t>
            </a:r>
            <a:r>
              <a:rPr kumimoji="0" lang="uk-UA" sz="2800" b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ea typeface="TimesNewRoman"/>
                <a:cs typeface="Arial" pitchFamily="34" charset="0"/>
              </a:rPr>
              <a:t>: </a:t>
            </a:r>
            <a:endParaRPr kumimoji="0" lang="uk-UA" sz="2800" b="0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cs typeface="Arial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685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115616" y="3887470"/>
            <a:ext cx="36978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800" b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ea typeface="TimesNewRoman"/>
                <a:cs typeface="Arial" pitchFamily="34" charset="0"/>
              </a:rPr>
              <a:t>Друга </a:t>
            </a:r>
            <a:r>
              <a:rPr kumimoji="0" lang="uk-UA" sz="2800" b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ea typeface="TimesNewRoman"/>
                <a:cs typeface="Arial" pitchFamily="34" charset="0"/>
              </a:rPr>
              <a:t>формулаГаусса</a:t>
            </a:r>
            <a:r>
              <a:rPr kumimoji="0" lang="uk-UA" sz="2800" b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ea typeface="TimesNewRoman"/>
                <a:cs typeface="Arial" pitchFamily="34" charset="0"/>
              </a:rPr>
              <a:t>: </a:t>
            </a:r>
            <a:endParaRPr kumimoji="0" lang="uk-UA" sz="2800" b="0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cs typeface="Arial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1752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662006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315458"/>
              </p:ext>
            </p:extLst>
          </p:nvPr>
        </p:nvGraphicFramePr>
        <p:xfrm>
          <a:off x="6660232" y="109220"/>
          <a:ext cx="1928743" cy="497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2" name="Формула" r:id="rId3" imgW="889000" imgH="228600" progId="Equation.3">
                  <p:embed/>
                </p:oleObj>
              </mc:Choice>
              <mc:Fallback>
                <p:oleObj name="Формула" r:id="rId3" imgW="8890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109220"/>
                        <a:ext cx="1928743" cy="4977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923924"/>
              </p:ext>
            </p:extLst>
          </p:nvPr>
        </p:nvGraphicFramePr>
        <p:xfrm>
          <a:off x="4441689" y="595331"/>
          <a:ext cx="1418461" cy="627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3" name="Формула" r:id="rId5" imgW="583947" imgH="253890" progId="Equation.3">
                  <p:embed/>
                </p:oleObj>
              </mc:Choice>
              <mc:Fallback>
                <p:oleObj name="Формула" r:id="rId5" imgW="583947" imgH="25389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689" y="595331"/>
                        <a:ext cx="1418461" cy="6278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146353"/>
              </p:ext>
            </p:extLst>
          </p:nvPr>
        </p:nvGraphicFramePr>
        <p:xfrm>
          <a:off x="971600" y="1340768"/>
          <a:ext cx="8276175" cy="4830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4" name="Формула" r:id="rId7" imgW="3797280" imgH="2222280" progId="Equation.3">
                  <p:embed/>
                </p:oleObj>
              </mc:Choice>
              <mc:Fallback>
                <p:oleObj name="Формула" r:id="rId7" imgW="3797280" imgH="22222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340768"/>
                        <a:ext cx="8276175" cy="48307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27796" y="50556"/>
            <a:ext cx="76206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800" b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NewRoman"/>
                <a:cs typeface="Times New Roman" panose="02020603050405020304" pitchFamily="18" charset="0"/>
              </a:rPr>
              <a:t>Інтерполяційна формула </a:t>
            </a:r>
            <a:r>
              <a:rPr kumimoji="0" lang="uk-UA" sz="2800" b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NewRoman"/>
                <a:cs typeface="Times New Roman" panose="02020603050405020304" pitchFamily="18" charset="0"/>
              </a:rPr>
              <a:t>Стірлінга</a:t>
            </a:r>
            <a:r>
              <a:rPr kumimoji="0" lang="uk-UA" sz="2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NewRoman"/>
                <a:cs typeface="Times New Roman" panose="02020603050405020304" pitchFamily="18" charset="0"/>
              </a:rPr>
              <a:t>: </a:t>
            </a:r>
            <a:endParaRPr kumimoji="0" lang="uk-UA" sz="28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102762" y="595331"/>
            <a:ext cx="33389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NewRoman"/>
                <a:cs typeface="Times New Roman" panose="02020603050405020304" pitchFamily="18" charset="0"/>
              </a:rPr>
              <a:t> застосовується при </a:t>
            </a:r>
            <a:endParaRPr kumimoji="0" lang="uk-UA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306523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335383"/>
              </p:ext>
            </p:extLst>
          </p:nvPr>
        </p:nvGraphicFramePr>
        <p:xfrm>
          <a:off x="6563481" y="-33012"/>
          <a:ext cx="2214570" cy="571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6" name="Формула" r:id="rId3" imgW="889000" imgH="228600" progId="Equation.3">
                  <p:embed/>
                </p:oleObj>
              </mc:Choice>
              <mc:Fallback>
                <p:oleObj name="Формула" r:id="rId3" imgW="8890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3481" y="-33012"/>
                        <a:ext cx="2214570" cy="5715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505915"/>
              </p:ext>
            </p:extLst>
          </p:nvPr>
        </p:nvGraphicFramePr>
        <p:xfrm>
          <a:off x="4214522" y="511243"/>
          <a:ext cx="1931758" cy="501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7" name="Формула" r:id="rId5" imgW="990170" imgH="253890" progId="Equation.3">
                  <p:embed/>
                </p:oleObj>
              </mc:Choice>
              <mc:Fallback>
                <p:oleObj name="Формула" r:id="rId5" imgW="990170" imgH="25389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522" y="511243"/>
                        <a:ext cx="1931758" cy="5015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562927"/>
              </p:ext>
            </p:extLst>
          </p:nvPr>
        </p:nvGraphicFramePr>
        <p:xfrm>
          <a:off x="1149254" y="1268760"/>
          <a:ext cx="7876529" cy="4752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8" name="Формула" r:id="rId7" imgW="4343400" imgH="2616120" progId="Equation.3">
                  <p:embed/>
                </p:oleObj>
              </mc:Choice>
              <mc:Fallback>
                <p:oleObj name="Формула" r:id="rId7" imgW="4343400" imgH="261612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254" y="1268760"/>
                        <a:ext cx="7876529" cy="47525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15616" y="-33012"/>
            <a:ext cx="76328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800" b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NewRoman"/>
                <a:cs typeface="Times New Roman" panose="02020603050405020304" pitchFamily="18" charset="0"/>
              </a:rPr>
              <a:t> Інтерполяційна формула </a:t>
            </a:r>
            <a:r>
              <a:rPr kumimoji="0" lang="uk-UA" sz="2800" b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NewRoman"/>
                <a:cs typeface="Times New Roman" panose="02020603050405020304" pitchFamily="18" charset="0"/>
              </a:rPr>
              <a:t>Бесселя</a:t>
            </a:r>
            <a:r>
              <a:rPr kumimoji="0" lang="uk-UA" sz="2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NewRoman"/>
                <a:cs typeface="Times New Roman" panose="02020603050405020304" pitchFamily="18" charset="0"/>
              </a:rPr>
              <a:t>: </a:t>
            </a:r>
            <a:endParaRPr kumimoji="0" lang="uk-UA" sz="28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115616" y="490208"/>
            <a:ext cx="31053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NewRoman"/>
                <a:cs typeface="Times New Roman" panose="02020603050405020304" pitchFamily="18" charset="0"/>
              </a:rPr>
              <a:t> застосовують при </a:t>
            </a:r>
            <a:endParaRPr kumimoji="0" lang="uk-UA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540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43608" y="0"/>
            <a:ext cx="7498080" cy="576039"/>
          </a:xfrm>
        </p:spPr>
        <p:txBody>
          <a:bodyPr>
            <a:normAutofit fontScale="90000"/>
          </a:bodyPr>
          <a:lstStyle/>
          <a:p>
            <a:r>
              <a:rPr lang="uk-UA" sz="3200" b="1" dirty="0">
                <a:solidFill>
                  <a:schemeClr val="accent3">
                    <a:lumMod val="50000"/>
                  </a:schemeClr>
                </a:solidFill>
              </a:rPr>
              <a:t>§ 6 Інтерполяційний поліном </a:t>
            </a:r>
            <a:r>
              <a:rPr lang="uk-UA" sz="3200" b="1" dirty="0" err="1">
                <a:solidFill>
                  <a:schemeClr val="accent3">
                    <a:lumMod val="50000"/>
                  </a:schemeClr>
                </a:solidFill>
              </a:rPr>
              <a:t>Чебишева</a:t>
            </a:r>
            <a:endParaRPr lang="uk-UA" sz="32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132561" y="845130"/>
            <a:ext cx="7890080" cy="1906873"/>
          </a:xfrm>
        </p:spPr>
        <p:txBody>
          <a:bodyPr>
            <a:normAutofit lnSpcReduction="10000"/>
          </a:bodyPr>
          <a:lstStyle/>
          <a:p>
            <a:pPr marL="82296" indent="0">
              <a:buNone/>
            </a:pPr>
            <a:r>
              <a:rPr lang="en-US" dirty="0">
                <a:hlinkClick r:id="rId3"/>
              </a:rPr>
              <a:t>http://</a:t>
            </a:r>
            <a:r>
              <a:rPr lang="en-US" dirty="0" smtClean="0">
                <a:hlinkClick r:id="rId3"/>
              </a:rPr>
              <a:t>model.exponenta.ru/bt/bt_1_126.htm</a:t>
            </a:r>
            <a:endParaRPr lang="en-US" dirty="0" smtClean="0"/>
          </a:p>
          <a:p>
            <a:pPr marL="82296" indent="0" algn="just">
              <a:buNone/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Пол</a:t>
            </a:r>
            <a:r>
              <a:rPr lang="uk-UA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ом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ебишев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ершого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роду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дставляють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ортогональную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у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ункцій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і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изначаються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971600" y="3643717"/>
            <a:ext cx="806489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икористовуюч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ригонометричні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піввідношення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для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синусів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ум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і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ізниці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жна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ивест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курентне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піввідношення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нахождення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ліномів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ебишева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374006"/>
              </p:ext>
            </p:extLst>
          </p:nvPr>
        </p:nvGraphicFramePr>
        <p:xfrm>
          <a:off x="2212429" y="5730600"/>
          <a:ext cx="55832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" name="Формула" r:id="rId4" imgW="2057400" imgH="228600" progId="Equation.3">
                  <p:embed/>
                </p:oleObj>
              </mc:Choice>
              <mc:Fallback>
                <p:oleObj name="Формула" r:id="rId4" imgW="2057400" imgH="228600" progId="Equation.3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429" y="5730600"/>
                        <a:ext cx="5583238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2125273" y="2883494"/>
                <a:ext cx="5904656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uk-UA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unc>
                        <m:func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arccos</m:t>
                          </m:r>
                        </m:fName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uk-UA" sz="36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5273" y="2883494"/>
                <a:ext cx="5904656" cy="5539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87189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/>
          <p:cNvSpPr/>
          <p:nvPr/>
        </p:nvSpPr>
        <p:spPr>
          <a:xfrm>
            <a:off x="1437103" y="195590"/>
            <a:ext cx="62697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номи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Чебишева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ершого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роду </a:t>
            </a:r>
            <a:r>
              <a:rPr lang="ru-RU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66245"/>
              </p:ext>
            </p:extLst>
          </p:nvPr>
        </p:nvGraphicFramePr>
        <p:xfrm>
          <a:off x="1469753" y="2018225"/>
          <a:ext cx="1224136" cy="51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1" name="Формула" r:id="rId3" imgW="545863" imgH="228501" progId="Equation.3">
                  <p:embed/>
                </p:oleObj>
              </mc:Choice>
              <mc:Fallback>
                <p:oleObj name="Формула" r:id="rId3" imgW="545863" imgH="22850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753" y="2018225"/>
                        <a:ext cx="1224136" cy="515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499232"/>
              </p:ext>
            </p:extLst>
          </p:nvPr>
        </p:nvGraphicFramePr>
        <p:xfrm>
          <a:off x="3203848" y="1954762"/>
          <a:ext cx="1484974" cy="57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2" name="Формула" r:id="rId5" imgW="558558" imgH="215806" progId="Equation.3">
                  <p:embed/>
                </p:oleObj>
              </mc:Choice>
              <mc:Fallback>
                <p:oleObj name="Формула" r:id="rId5" imgW="558558" imgH="21580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954762"/>
                        <a:ext cx="1484974" cy="578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909459"/>
              </p:ext>
            </p:extLst>
          </p:nvPr>
        </p:nvGraphicFramePr>
        <p:xfrm>
          <a:off x="5436096" y="1962905"/>
          <a:ext cx="2077827" cy="519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3" name="Формула" r:id="rId7" imgW="914400" imgH="228600" progId="Equation.3">
                  <p:embed/>
                </p:oleObj>
              </mc:Choice>
              <mc:Fallback>
                <p:oleObj name="Формула" r:id="rId7" imgW="91440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962905"/>
                        <a:ext cx="2077827" cy="5194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121444"/>
              </p:ext>
            </p:extLst>
          </p:nvPr>
        </p:nvGraphicFramePr>
        <p:xfrm>
          <a:off x="1437103" y="2680343"/>
          <a:ext cx="2304256" cy="548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4" name="Формула" r:id="rId9" imgW="1002865" imgH="241195" progId="Equation.3">
                  <p:embed/>
                </p:oleObj>
              </mc:Choice>
              <mc:Fallback>
                <p:oleObj name="Формула" r:id="rId9" imgW="1002865" imgH="241195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7103" y="2680343"/>
                        <a:ext cx="2304256" cy="5486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656923"/>
              </p:ext>
            </p:extLst>
          </p:nvPr>
        </p:nvGraphicFramePr>
        <p:xfrm>
          <a:off x="4929594" y="2533650"/>
          <a:ext cx="2808312" cy="510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5" name="Формула" r:id="rId11" imgW="1257300" imgH="228600" progId="Equation.3">
                  <p:embed/>
                </p:oleObj>
              </mc:Choice>
              <mc:Fallback>
                <p:oleObj name="Формула" r:id="rId11" imgW="125730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594" y="2533650"/>
                        <a:ext cx="2808312" cy="5106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299646"/>
              </p:ext>
            </p:extLst>
          </p:nvPr>
        </p:nvGraphicFramePr>
        <p:xfrm>
          <a:off x="1427797" y="3348037"/>
          <a:ext cx="361893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6" name="Формула" r:id="rId13" imgW="1497950" imgH="241195" progId="Equation.3">
                  <p:embed/>
                </p:oleObj>
              </mc:Choice>
              <mc:Fallback>
                <p:oleObj name="Формула" r:id="rId13" imgW="1497950" imgH="24119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797" y="3348037"/>
                        <a:ext cx="3618932" cy="576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35069"/>
              </p:ext>
            </p:extLst>
          </p:nvPr>
        </p:nvGraphicFramePr>
        <p:xfrm>
          <a:off x="1436145" y="4005064"/>
          <a:ext cx="444721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7" name="Формула" r:id="rId15" imgW="1841500" imgH="241300" progId="Equation.3">
                  <p:embed/>
                </p:oleObj>
              </mc:Choice>
              <mc:Fallback>
                <p:oleObj name="Формула" r:id="rId15" imgW="1841500" imgH="2413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145" y="4005064"/>
                        <a:ext cx="4447214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136349"/>
              </p:ext>
            </p:extLst>
          </p:nvPr>
        </p:nvGraphicFramePr>
        <p:xfrm>
          <a:off x="1403649" y="4725144"/>
          <a:ext cx="5256584" cy="619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8" name="Формула" r:id="rId17" imgW="2019300" imgH="241300" progId="Equation.3">
                  <p:embed/>
                </p:oleObj>
              </mc:Choice>
              <mc:Fallback>
                <p:oleObj name="Формула" r:id="rId17" imgW="2019300" imgH="2413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9" y="4725144"/>
                        <a:ext cx="5256584" cy="6198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767078"/>
              </p:ext>
            </p:extLst>
          </p:nvPr>
        </p:nvGraphicFramePr>
        <p:xfrm>
          <a:off x="1403648" y="5373216"/>
          <a:ext cx="676587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9" name="Формула" r:id="rId19" imgW="2489200" imgH="241300" progId="Equation.3">
                  <p:embed/>
                </p:oleObj>
              </mc:Choice>
              <mc:Fallback>
                <p:oleObj name="Формула" r:id="rId19" imgW="2489200" imgH="2413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373216"/>
                        <a:ext cx="6765872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017440"/>
              </p:ext>
            </p:extLst>
          </p:nvPr>
        </p:nvGraphicFramePr>
        <p:xfrm>
          <a:off x="1403648" y="6021288"/>
          <a:ext cx="665930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0" name="Формула" r:id="rId21" imgW="2755900" imgH="241300" progId="Equation.3">
                  <p:embed/>
                </p:oleObj>
              </mc:Choice>
              <mc:Fallback>
                <p:oleObj name="Формула" r:id="rId21" imgW="2755900" imgH="2413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6021288"/>
                        <a:ext cx="6659300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7" name="Rectangle 25"/>
          <p:cNvSpPr>
            <a:spLocks noChangeArrowheads="1"/>
          </p:cNvSpPr>
          <p:nvPr/>
        </p:nvSpPr>
        <p:spPr bwMode="auto">
          <a:xfrm>
            <a:off x="0" y="6858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0" name="Rectangle 28"/>
          <p:cNvSpPr>
            <a:spLocks noChangeArrowheads="1"/>
          </p:cNvSpPr>
          <p:nvPr/>
        </p:nvSpPr>
        <p:spPr bwMode="auto">
          <a:xfrm>
            <a:off x="0" y="23050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1" name="Rectangle 29"/>
          <p:cNvSpPr>
            <a:spLocks noChangeArrowheads="1"/>
          </p:cNvSpPr>
          <p:nvPr/>
        </p:nvSpPr>
        <p:spPr bwMode="auto">
          <a:xfrm>
            <a:off x="0" y="30003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000101"/>
              </p:ext>
            </p:extLst>
          </p:nvPr>
        </p:nvGraphicFramePr>
        <p:xfrm>
          <a:off x="1619672" y="914400"/>
          <a:ext cx="5583237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1" name="Формула" r:id="rId23" imgW="2057400" imgH="228600" progId="Equation.3">
                  <p:embed/>
                </p:oleObj>
              </mc:Choice>
              <mc:Fallback>
                <p:oleObj name="Формула" r:id="rId23" imgW="2057400" imgH="228600" progId="Equation.3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914400"/>
                        <a:ext cx="5583237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7779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836" y="548680"/>
            <a:ext cx="8342164" cy="4464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307008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43608" y="116632"/>
            <a:ext cx="62339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іноми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Чебишева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ругого роду </a:t>
            </a:r>
            <a:r>
              <a:rPr lang="ru-RU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ru-RU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975464"/>
              </p:ext>
            </p:extLst>
          </p:nvPr>
        </p:nvGraphicFramePr>
        <p:xfrm>
          <a:off x="1475656" y="1196752"/>
          <a:ext cx="109812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4" name="Формула" r:id="rId3" imgW="583947" imgH="228501" progId="Equation.3">
                  <p:embed/>
                </p:oleObj>
              </mc:Choice>
              <mc:Fallback>
                <p:oleObj name="Формула" r:id="rId3" imgW="583947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196752"/>
                        <a:ext cx="1098122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069133"/>
              </p:ext>
            </p:extLst>
          </p:nvPr>
        </p:nvGraphicFramePr>
        <p:xfrm>
          <a:off x="2987824" y="1196752"/>
          <a:ext cx="135249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5" name="Формула" r:id="rId5" imgW="685502" imgH="215806" progId="Equation.3">
                  <p:embed/>
                </p:oleObj>
              </mc:Choice>
              <mc:Fallback>
                <p:oleObj name="Формула" r:id="rId5" imgW="685502" imgH="21580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196752"/>
                        <a:ext cx="1352498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93798"/>
              </p:ext>
            </p:extLst>
          </p:nvPr>
        </p:nvGraphicFramePr>
        <p:xfrm>
          <a:off x="2162175" y="639763"/>
          <a:ext cx="46339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6" name="Формула" r:id="rId7" imgW="2184120" imgH="228600" progId="Equation.3">
                  <p:embed/>
                </p:oleObj>
              </mc:Choice>
              <mc:Fallback>
                <p:oleObj name="Формула" r:id="rId7" imgW="218412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639763"/>
                        <a:ext cx="4633913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458026" y="547301"/>
            <a:ext cx="2279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uk-UA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135946"/>
              </p:ext>
            </p:extLst>
          </p:nvPr>
        </p:nvGraphicFramePr>
        <p:xfrm>
          <a:off x="5148064" y="1118616"/>
          <a:ext cx="2304256" cy="553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7" name="Формула" r:id="rId9" imgW="952087" imgH="228501" progId="Equation.3">
                  <p:embed/>
                </p:oleObj>
              </mc:Choice>
              <mc:Fallback>
                <p:oleObj name="Формула" r:id="rId9" imgW="952087" imgH="22850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118616"/>
                        <a:ext cx="2304256" cy="5530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418370"/>
              </p:ext>
            </p:extLst>
          </p:nvPr>
        </p:nvGraphicFramePr>
        <p:xfrm>
          <a:off x="1475656" y="1728787"/>
          <a:ext cx="251250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8" name="Формула" r:id="rId11" imgW="1040948" imgH="241195" progId="Equation.3">
                  <p:embed/>
                </p:oleObj>
              </mc:Choice>
              <mc:Fallback>
                <p:oleObj name="Формула" r:id="rId11" imgW="1040948" imgH="24119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728787"/>
                        <a:ext cx="2512507" cy="576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353523"/>
              </p:ext>
            </p:extLst>
          </p:nvPr>
        </p:nvGraphicFramePr>
        <p:xfrm>
          <a:off x="5076056" y="1803595"/>
          <a:ext cx="2876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9" name="Формула" r:id="rId13" imgW="1435100" imgH="228600" progId="Equation.3">
                  <p:embed/>
                </p:oleObj>
              </mc:Choice>
              <mc:Fallback>
                <p:oleObj name="Формула" r:id="rId13" imgW="14351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1803595"/>
                        <a:ext cx="287655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191663"/>
              </p:ext>
            </p:extLst>
          </p:nvPr>
        </p:nvGraphicFramePr>
        <p:xfrm>
          <a:off x="1403648" y="2424112"/>
          <a:ext cx="375723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0" name="Формула" r:id="rId15" imgW="1548728" imgH="241195" progId="Equation.3">
                  <p:embed/>
                </p:oleObj>
              </mc:Choice>
              <mc:Fallback>
                <p:oleObj name="Формула" r:id="rId15" imgW="1548728" imgH="24119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424112"/>
                        <a:ext cx="3757235" cy="576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382372"/>
              </p:ext>
            </p:extLst>
          </p:nvPr>
        </p:nvGraphicFramePr>
        <p:xfrm>
          <a:off x="1393189" y="3079242"/>
          <a:ext cx="4907003" cy="616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1" name="Формула" r:id="rId17" imgW="1892300" imgH="241300" progId="Equation.3">
                  <p:embed/>
                </p:oleObj>
              </mc:Choice>
              <mc:Fallback>
                <p:oleObj name="Формула" r:id="rId17" imgW="18923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189" y="3079242"/>
                        <a:ext cx="4907003" cy="6164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839616"/>
              </p:ext>
            </p:extLst>
          </p:nvPr>
        </p:nvGraphicFramePr>
        <p:xfrm>
          <a:off x="1331640" y="3698150"/>
          <a:ext cx="5085608" cy="57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2" name="Формула" r:id="rId19" imgW="2108200" imgH="241300" progId="Equation.3">
                  <p:embed/>
                </p:oleObj>
              </mc:Choice>
              <mc:Fallback>
                <p:oleObj name="Формула" r:id="rId19" imgW="2108200" imgH="24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698150"/>
                        <a:ext cx="5085608" cy="575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879378"/>
              </p:ext>
            </p:extLst>
          </p:nvPr>
        </p:nvGraphicFramePr>
        <p:xfrm>
          <a:off x="1331640" y="4437112"/>
          <a:ext cx="61356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3" name="Формула" r:id="rId21" imgW="2539800" imgH="241200" progId="Equation.3">
                  <p:embed/>
                </p:oleObj>
              </mc:Choice>
              <mc:Fallback>
                <p:oleObj name="Формула" r:id="rId21" imgW="253980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437112"/>
                        <a:ext cx="6135688" cy="576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804101"/>
              </p:ext>
            </p:extLst>
          </p:nvPr>
        </p:nvGraphicFramePr>
        <p:xfrm>
          <a:off x="1475656" y="5157192"/>
          <a:ext cx="68278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4" name="Формула" r:id="rId23" imgW="2819160" imgH="241200" progId="Equation.3">
                  <p:embed/>
                </p:oleObj>
              </mc:Choice>
              <mc:Fallback>
                <p:oleObj name="Формула" r:id="rId23" imgW="281916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157192"/>
                        <a:ext cx="6827837" cy="576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2" name="Rectangle 18"/>
          <p:cNvSpPr>
            <a:spLocks noChangeArrowheads="1"/>
          </p:cNvSpPr>
          <p:nvPr/>
        </p:nvSpPr>
        <p:spPr bwMode="auto">
          <a:xfrm>
            <a:off x="0" y="11525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3" name="Rectangle 19"/>
          <p:cNvSpPr>
            <a:spLocks noChangeArrowheads="1"/>
          </p:cNvSpPr>
          <p:nvPr/>
        </p:nvSpPr>
        <p:spPr bwMode="auto">
          <a:xfrm>
            <a:off x="0" y="18478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0" y="25431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5" name="Rectangle 21"/>
          <p:cNvSpPr>
            <a:spLocks noChangeArrowheads="1"/>
          </p:cNvSpPr>
          <p:nvPr/>
        </p:nvSpPr>
        <p:spPr bwMode="auto">
          <a:xfrm>
            <a:off x="0" y="32385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26" name="Rectangle 22"/>
          <p:cNvSpPr>
            <a:spLocks noChangeArrowheads="1"/>
          </p:cNvSpPr>
          <p:nvPr/>
        </p:nvSpPr>
        <p:spPr bwMode="auto">
          <a:xfrm>
            <a:off x="0" y="3933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23560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00100" y="214290"/>
            <a:ext cx="8143900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еометрично задача інтерполяції полягає в побудові кривої 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яка проходить через задану множину точок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і=0,1,2…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.</a:t>
            </a:r>
            <a:endParaRPr lang="uk-UA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uk-UA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43042" y="1857364"/>
            <a:ext cx="6760679" cy="4371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21644" y="-266998"/>
            <a:ext cx="8143900" cy="1143000"/>
          </a:xfrm>
        </p:spPr>
        <p:txBody>
          <a:bodyPr>
            <a:normAutofit fontScale="90000"/>
          </a:bodyPr>
          <a:lstStyle/>
          <a:p>
            <a:r>
              <a:rPr lang="uk-UA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§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Інтерполяційний</a:t>
            </a: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ліном</a:t>
            </a: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Лагранжа</a:t>
            </a:r>
            <a:endParaRPr lang="uk-UA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0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186268"/>
              </p:ext>
            </p:extLst>
          </p:nvPr>
        </p:nvGraphicFramePr>
        <p:xfrm>
          <a:off x="3429929" y="594565"/>
          <a:ext cx="2714644" cy="1163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Формула" r:id="rId3" imgW="1002865" imgH="431613" progId="Equation.3">
                  <p:embed/>
                </p:oleObj>
              </mc:Choice>
              <mc:Fallback>
                <p:oleObj name="Формула" r:id="rId3" imgW="1002865" imgH="431613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929" y="594565"/>
                        <a:ext cx="2714644" cy="11634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25713"/>
              </p:ext>
            </p:extLst>
          </p:nvPr>
        </p:nvGraphicFramePr>
        <p:xfrm>
          <a:off x="638413" y="1688273"/>
          <a:ext cx="8505587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Формула" r:id="rId5" imgW="3632200" imgH="457200" progId="Equation.3">
                  <p:embed/>
                </p:oleObj>
              </mc:Choice>
              <mc:Fallback>
                <p:oleObj name="Формула" r:id="rId5" imgW="3632200" imgH="457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13" y="1688273"/>
                        <a:ext cx="8505587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552021"/>
              </p:ext>
            </p:extLst>
          </p:nvPr>
        </p:nvGraphicFramePr>
        <p:xfrm>
          <a:off x="1612482" y="2890614"/>
          <a:ext cx="836617" cy="654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Формула" r:id="rId7" imgW="291960" imgH="228600" progId="Equation.3">
                  <p:embed/>
                </p:oleObj>
              </mc:Choice>
              <mc:Fallback>
                <p:oleObj name="Формула" r:id="rId7" imgW="29196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482" y="2890614"/>
                        <a:ext cx="836617" cy="654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483767" y="2946604"/>
            <a:ext cx="46069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базисні 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ліноми 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тепені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08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08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308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547943"/>
              </p:ext>
            </p:extLst>
          </p:nvPr>
        </p:nvGraphicFramePr>
        <p:xfrm>
          <a:off x="3231308" y="3745729"/>
          <a:ext cx="2384586" cy="1059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Формула" r:id="rId9" imgW="1028520" imgH="457200" progId="Equation.3">
                  <p:embed/>
                </p:oleObj>
              </mc:Choice>
              <mc:Fallback>
                <p:oleObj name="Формула" r:id="rId9" imgW="102852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1308" y="3745729"/>
                        <a:ext cx="2384586" cy="1059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863639"/>
              </p:ext>
            </p:extLst>
          </p:nvPr>
        </p:nvGraphicFramePr>
        <p:xfrm>
          <a:off x="1021644" y="4985618"/>
          <a:ext cx="4419328" cy="172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Формула" r:id="rId11" imgW="1752480" imgH="685800" progId="Equation.3">
                  <p:embed/>
                </p:oleObj>
              </mc:Choice>
              <mc:Fallback>
                <p:oleObj name="Формула" r:id="rId11" imgW="1752480" imgH="685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21644" y="4985618"/>
                        <a:ext cx="4419328" cy="1729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413330" y="5373216"/>
            <a:ext cx="310354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Інтерполяційний</a:t>
            </a:r>
          </a:p>
          <a:p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поліном Лагранжа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405843"/>
              </p:ext>
            </p:extLst>
          </p:nvPr>
        </p:nvGraphicFramePr>
        <p:xfrm>
          <a:off x="1547664" y="567420"/>
          <a:ext cx="6378600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1" r:id="rId3" imgW="3314700" imgH="520700" progId="Equation.3">
                  <p:embed/>
                </p:oleObj>
              </mc:Choice>
              <mc:Fallback>
                <p:oleObj r:id="rId3" imgW="3314700" imgH="5207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67420"/>
                        <a:ext cx="6378600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59632" y="40574"/>
            <a:ext cx="57938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цінка похибки формули Лагранжа: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73464"/>
              </p:ext>
            </p:extLst>
          </p:nvPr>
        </p:nvGraphicFramePr>
        <p:xfrm>
          <a:off x="2633323" y="1844824"/>
          <a:ext cx="387735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2" r:id="rId5" imgW="1904174" imgH="495085" progId="Equation.3">
                  <p:embed/>
                </p:oleObj>
              </mc:Choice>
              <mc:Fallback>
                <p:oleObj r:id="rId5" imgW="1904174" imgH="49508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323" y="1844824"/>
                        <a:ext cx="3877354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одержимое 2"/>
          <p:cNvSpPr>
            <a:spLocks noGrp="1"/>
          </p:cNvSpPr>
          <p:nvPr>
            <p:ph idx="1"/>
          </p:nvPr>
        </p:nvSpPr>
        <p:spPr>
          <a:xfrm>
            <a:off x="1043608" y="3212976"/>
            <a:ext cx="8100392" cy="57148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uk-UA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клад.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Функцію 		задано таблицею: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872851"/>
              </p:ext>
            </p:extLst>
          </p:nvPr>
        </p:nvGraphicFramePr>
        <p:xfrm>
          <a:off x="4156579" y="3140968"/>
          <a:ext cx="13112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3" name="Формула" r:id="rId7" imgW="482391" imgH="241195" progId="Equation.3">
                  <p:embed/>
                </p:oleObj>
              </mc:Choice>
              <mc:Fallback>
                <p:oleObj name="Формула" r:id="rId7" imgW="482391" imgH="2411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579" y="3140968"/>
                        <a:ext cx="131127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3911392"/>
              </p:ext>
            </p:extLst>
          </p:nvPr>
        </p:nvGraphicFramePr>
        <p:xfrm>
          <a:off x="992928" y="3861048"/>
          <a:ext cx="8143900" cy="12018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87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87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287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287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287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uk-UA" sz="2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NewRoman"/>
                          <a:cs typeface="Times New Roman" panose="02020603050405020304" pitchFamily="18" charset="0"/>
                        </a:rPr>
                        <a:t>№</a:t>
                      </a:r>
                      <a:endParaRPr lang="uk-UA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uk-UA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NewRoman"/>
                          <a:cs typeface="Times New Roman" panose="02020603050405020304" pitchFamily="18" charset="0"/>
                        </a:rPr>
                        <a:t>0</a:t>
                      </a:r>
                      <a:endParaRPr lang="uk-UA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uk-UA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NewRoman"/>
                          <a:cs typeface="Times New Roman" panose="02020603050405020304" pitchFamily="18" charset="0"/>
                        </a:rPr>
                        <a:t>1</a:t>
                      </a:r>
                      <a:endParaRPr lang="uk-UA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uk-UA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NewRoman"/>
                          <a:cs typeface="Times New Roman" panose="02020603050405020304" pitchFamily="18" charset="0"/>
                        </a:rPr>
                        <a:t>2</a:t>
                      </a:r>
                      <a:endParaRPr lang="uk-UA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uk-UA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NewRoman"/>
                          <a:cs typeface="Times New Roman" panose="02020603050405020304" pitchFamily="18" charset="0"/>
                        </a:rPr>
                        <a:t>3</a:t>
                      </a:r>
                      <a:endParaRPr lang="uk-UA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uk-UA" sz="24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х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uk-UA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NewRoman"/>
                          <a:cs typeface="Times New Roman" panose="02020603050405020304" pitchFamily="18" charset="0"/>
                        </a:rPr>
                        <a:t>14</a:t>
                      </a:r>
                      <a:endParaRPr lang="uk-UA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uk-UA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NewRoman"/>
                          <a:cs typeface="Times New Roman" panose="02020603050405020304" pitchFamily="18" charset="0"/>
                        </a:rPr>
                        <a:t>16</a:t>
                      </a:r>
                      <a:endParaRPr lang="uk-UA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uk-UA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NewRoman"/>
                          <a:cs typeface="Times New Roman" panose="02020603050405020304" pitchFamily="18" charset="0"/>
                        </a:rPr>
                        <a:t>19</a:t>
                      </a:r>
                      <a:endParaRPr lang="uk-UA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uk-UA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NewRoman"/>
                          <a:cs typeface="Times New Roman" panose="02020603050405020304" pitchFamily="18" charset="0"/>
                        </a:rPr>
                        <a:t>21</a:t>
                      </a:r>
                      <a:endParaRPr lang="uk-UA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uk-UA" sz="24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у</a:t>
                      </a:r>
                      <a:r>
                        <a:rPr lang="uk-UA" sz="2400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uk-UA" sz="24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х</a:t>
                      </a:r>
                      <a:r>
                        <a:rPr lang="uk-UA" sz="2400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)</a:t>
                      </a:r>
                      <a:endParaRPr lang="uk-UA" sz="240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uk-UA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NewRoman"/>
                          <a:cs typeface="Times New Roman" panose="02020603050405020304" pitchFamily="18" charset="0"/>
                        </a:rPr>
                        <a:t>3,74166</a:t>
                      </a:r>
                      <a:endParaRPr lang="uk-UA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uk-UA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NewRoman"/>
                          <a:cs typeface="Times New Roman" panose="02020603050405020304" pitchFamily="18" charset="0"/>
                        </a:rPr>
                        <a:t>4,00000</a:t>
                      </a:r>
                      <a:endParaRPr lang="uk-UA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uk-UA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NewRoman"/>
                          <a:cs typeface="Times New Roman" panose="02020603050405020304" pitchFamily="18" charset="0"/>
                        </a:rPr>
                        <a:t>4,35890</a:t>
                      </a:r>
                      <a:endParaRPr lang="uk-UA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uk-UA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NewRoman"/>
                          <a:cs typeface="Times New Roman" panose="02020603050405020304" pitchFamily="18" charset="0"/>
                        </a:rPr>
                        <a:t>4,58258</a:t>
                      </a:r>
                      <a:endParaRPr lang="uk-UA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557560"/>
              </p:ext>
            </p:extLst>
          </p:nvPr>
        </p:nvGraphicFramePr>
        <p:xfrm>
          <a:off x="1601845" y="5421350"/>
          <a:ext cx="6420742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4" name="Формула" r:id="rId9" imgW="2311200" imgH="482400" progId="Equation.3">
                  <p:embed/>
                </p:oleObj>
              </mc:Choice>
              <mc:Fallback>
                <p:oleObj name="Формула" r:id="rId9" imgW="231120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845" y="5421350"/>
                        <a:ext cx="6420742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8674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1035766" y="0"/>
            <a:ext cx="807246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uk-UA" sz="2800" dirty="0" smtClean="0">
                <a:latin typeface="Times New Roman" panose="02020603050405020304" pitchFamily="18" charset="0"/>
                <a:ea typeface="TimesNewRoman"/>
                <a:cs typeface="Times New Roman" panose="02020603050405020304" pitchFamily="18" charset="0"/>
              </a:rPr>
              <a:t>З</a:t>
            </a: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NewRoman"/>
                <a:cs typeface="Times New Roman" panose="02020603050405020304" pitchFamily="18" charset="0"/>
              </a:rPr>
              <a:t>астосуємо поліном Лагранжа. Обчислимо множники Лагранжа:</a:t>
            </a:r>
            <a:endParaRPr kumimoji="0" lang="uk-UA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239840"/>
              </p:ext>
            </p:extLst>
          </p:nvPr>
        </p:nvGraphicFramePr>
        <p:xfrm>
          <a:off x="1050298" y="1052736"/>
          <a:ext cx="4923893" cy="929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6" name="Формула" r:id="rId3" imgW="2222500" imgH="419100" progId="Equation.3">
                  <p:embed/>
                </p:oleObj>
              </mc:Choice>
              <mc:Fallback>
                <p:oleObj name="Формула" r:id="rId3" imgW="2222500" imgH="4191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298" y="1052736"/>
                        <a:ext cx="4923893" cy="9298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4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6430"/>
              </p:ext>
            </p:extLst>
          </p:nvPr>
        </p:nvGraphicFramePr>
        <p:xfrm>
          <a:off x="3851920" y="1988840"/>
          <a:ext cx="4733700" cy="929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7" name="Формула" r:id="rId5" imgW="2133600" imgH="419100" progId="Equation.3">
                  <p:embed/>
                </p:oleObj>
              </mc:Choice>
              <mc:Fallback>
                <p:oleObj name="Формула" r:id="rId5" imgW="2133600" imgH="4191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988840"/>
                        <a:ext cx="4733700" cy="9298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4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358095"/>
              </p:ext>
            </p:extLst>
          </p:nvPr>
        </p:nvGraphicFramePr>
        <p:xfrm>
          <a:off x="1051968" y="3107133"/>
          <a:ext cx="4816176" cy="897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8" name="Формула" r:id="rId7" imgW="2247900" imgH="419100" progId="Equation.3">
                  <p:embed/>
                </p:oleObj>
              </mc:Choice>
              <mc:Fallback>
                <p:oleObj name="Формула" r:id="rId7" imgW="2247900" imgH="4191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968" y="3107133"/>
                        <a:ext cx="4816176" cy="897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4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145738"/>
              </p:ext>
            </p:extLst>
          </p:nvPr>
        </p:nvGraphicFramePr>
        <p:xfrm>
          <a:off x="3995936" y="4077072"/>
          <a:ext cx="4957097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9" name="Формула" r:id="rId9" imgW="2222500" imgH="419100" progId="Equation.3">
                  <p:embed/>
                </p:oleObj>
              </mc:Choice>
              <mc:Fallback>
                <p:oleObj name="Формула" r:id="rId9" imgW="2222500" imgH="4191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4077072"/>
                        <a:ext cx="4957097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890051"/>
              </p:ext>
            </p:extLst>
          </p:nvPr>
        </p:nvGraphicFramePr>
        <p:xfrm>
          <a:off x="260707" y="5229200"/>
          <a:ext cx="885825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0" name="Формула" r:id="rId11" imgW="4457700" imgH="393700" progId="Equation.3">
                  <p:embed/>
                </p:oleObj>
              </mc:Choice>
              <mc:Fallback>
                <p:oleObj name="Формула" r:id="rId11" imgW="4457700" imgH="3937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07" y="5229200"/>
                        <a:ext cx="885825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68898" y="450250"/>
            <a:ext cx="79208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ля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цінк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хибки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методу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стосуємо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ормулу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301331"/>
              </p:ext>
            </p:extLst>
          </p:nvPr>
        </p:nvGraphicFramePr>
        <p:xfrm>
          <a:off x="1619672" y="1573635"/>
          <a:ext cx="6141755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8" name="Формула" r:id="rId3" imgW="2565360" imgH="393480" progId="Equation.3">
                  <p:embed/>
                </p:oleObj>
              </mc:Choice>
              <mc:Fallback>
                <p:oleObj name="Формула" r:id="rId3" imgW="2565360" imgH="3934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573635"/>
                        <a:ext cx="6141755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222080"/>
              </p:ext>
            </p:extLst>
          </p:nvPr>
        </p:nvGraphicFramePr>
        <p:xfrm>
          <a:off x="2699792" y="2492896"/>
          <a:ext cx="4104456" cy="947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9" name="Формула" r:id="rId5" imgW="1854200" imgH="431800" progId="Equation.3">
                  <p:embed/>
                </p:oleObj>
              </mc:Choice>
              <mc:Fallback>
                <p:oleObj name="Формула" r:id="rId5" imgW="18542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492896"/>
                        <a:ext cx="4104456" cy="9471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74209"/>
              </p:ext>
            </p:extLst>
          </p:nvPr>
        </p:nvGraphicFramePr>
        <p:xfrm>
          <a:off x="1330325" y="3716338"/>
          <a:ext cx="740568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0" name="Формула" r:id="rId7" imgW="3670200" imgH="431640" progId="Equation.3">
                  <p:embed/>
                </p:oleObj>
              </mc:Choice>
              <mc:Fallback>
                <p:oleObj name="Формула" r:id="rId7" imgW="367020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3716338"/>
                        <a:ext cx="7405688" cy="865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0862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691680" y="1124744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uk-UA" dirty="0"/>
          </a:p>
          <a:p>
            <a:endParaRPr lang="uk-UA" dirty="0"/>
          </a:p>
          <a:p>
            <a:endParaRPr lang="uk-UA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2286000" y="2967335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uk-UA" dirty="0"/>
          </a:p>
          <a:p>
            <a:endParaRPr lang="uk-UA" dirty="0"/>
          </a:p>
          <a:p>
            <a:endParaRPr lang="uk-UA" dirty="0"/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88640"/>
            <a:ext cx="6014810" cy="5840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308303" y="386080"/>
            <a:ext cx="160813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 err="1" smtClean="0"/>
              <a:t>Вставка</a:t>
            </a:r>
            <a:r>
              <a:rPr lang="uk-UA" sz="2400" dirty="0" err="1" smtClean="0">
                <a:sym typeface="Symbol"/>
              </a:rPr>
              <a:t></a:t>
            </a:r>
            <a:endParaRPr lang="uk-UA" sz="2400" dirty="0" smtClean="0">
              <a:sym typeface="Symbol"/>
            </a:endParaRPr>
          </a:p>
          <a:p>
            <a:r>
              <a:rPr lang="uk-UA" sz="2400" dirty="0" err="1" smtClean="0">
                <a:sym typeface="Symbol"/>
              </a:rPr>
              <a:t>Данн</a:t>
            </a:r>
            <a:r>
              <a:rPr lang="ru-RU" sz="2400" dirty="0" err="1" smtClean="0">
                <a:sym typeface="Symbol"/>
              </a:rPr>
              <a:t>ые</a:t>
            </a:r>
            <a:r>
              <a:rPr lang="uk-UA" sz="2400" dirty="0">
                <a:sym typeface="Symbol"/>
              </a:rPr>
              <a:t> </a:t>
            </a:r>
            <a:r>
              <a:rPr lang="uk-UA" sz="2400" dirty="0" smtClean="0">
                <a:sym typeface="Symbol"/>
              </a:rPr>
              <a:t></a:t>
            </a:r>
          </a:p>
          <a:p>
            <a:r>
              <a:rPr lang="ru-RU" sz="2400" dirty="0" smtClean="0">
                <a:sym typeface="Symbol"/>
              </a:rPr>
              <a:t>Таблица</a:t>
            </a:r>
            <a:endParaRPr lang="uk-UA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6504878" y="2729804"/>
            <a:ext cx="24098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Панель Матрица</a:t>
            </a:r>
            <a:endParaRPr lang="uk-UA" sz="2400" dirty="0"/>
          </a:p>
        </p:txBody>
      </p:sp>
      <p:cxnSp>
        <p:nvCxnSpPr>
          <p:cNvPr id="10" name="Прямая со стрелкой 9"/>
          <p:cNvCxnSpPr/>
          <p:nvPr/>
        </p:nvCxnSpPr>
        <p:spPr>
          <a:xfrm flipH="1">
            <a:off x="5292080" y="2960636"/>
            <a:ext cx="1212798" cy="669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05089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Солнцестояние">
  <a:themeElements>
    <a:clrScheme name="Солнцестояние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Солнцестояние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Солнцестояние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500</TotalTime>
  <Words>454</Words>
  <Application>Microsoft Office PowerPoint</Application>
  <PresentationFormat>On-screen Show (4:3)</PresentationFormat>
  <Paragraphs>155</Paragraphs>
  <Slides>3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7</vt:i4>
      </vt:variant>
    </vt:vector>
  </HeadingPairs>
  <TitlesOfParts>
    <vt:vector size="51" baseType="lpstr">
      <vt:lpstr>SimSun</vt:lpstr>
      <vt:lpstr>Arial</vt:lpstr>
      <vt:lpstr>Cambria Math</vt:lpstr>
      <vt:lpstr>Corbel</vt:lpstr>
      <vt:lpstr>Gill Sans MT</vt:lpstr>
      <vt:lpstr>Symbol</vt:lpstr>
      <vt:lpstr>Times New Roman</vt:lpstr>
      <vt:lpstr>TimesNewRoman</vt:lpstr>
      <vt:lpstr>Verdana</vt:lpstr>
      <vt:lpstr>Wingdings 2</vt:lpstr>
      <vt:lpstr>Солнцестояние</vt:lpstr>
      <vt:lpstr>Формула</vt:lpstr>
      <vt:lpstr>Microsoft Equation 3.0</vt:lpstr>
      <vt:lpstr>Equation.DSMT4</vt:lpstr>
      <vt:lpstr>Тема 2 Інтерполяційні  поліноми</vt:lpstr>
      <vt:lpstr>§ 1 Постановка задачі</vt:lpstr>
      <vt:lpstr>PowerPoint Presentation</vt:lpstr>
      <vt:lpstr>PowerPoint Presentation</vt:lpstr>
      <vt:lpstr>§ 2 Інтерполяційний поліном Лагранжа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§ 3 Схема Ейткена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§ 4 Інтерполяційні поліноми Ньютона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§ 5 Інтерполяційні формули Гаусса, Стірлінга, Бесселя </vt:lpstr>
      <vt:lpstr>PowerPoint Presentation</vt:lpstr>
      <vt:lpstr>PowerPoint Presentation</vt:lpstr>
      <vt:lpstr>§ 6 Інтерполяційний поліном Чебишева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ма 5 Інтерполяційні  поліноми</dc:title>
  <dc:creator>Admin</dc:creator>
  <cp:lastModifiedBy>Андрей</cp:lastModifiedBy>
  <cp:revision>64</cp:revision>
  <dcterms:created xsi:type="dcterms:W3CDTF">2017-11-13T17:03:37Z</dcterms:created>
  <dcterms:modified xsi:type="dcterms:W3CDTF">2019-11-03T19:17:34Z</dcterms:modified>
</cp:coreProperties>
</file>